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FB2" w:rsidRPr="00310112" w:rsidRDefault="00A069BA" w:rsidP="00310112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>
        <w:rPr>
          <w:rFonts w:ascii="Times New Roman" w:eastAsia="MS Mincho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8429376"/>
            <wp:effectExtent l="19050" t="0" r="3175" b="0"/>
            <wp:docPr id="2" name="Рисунок 2" descr="C:\Users\Marina\Desktop\скан РП 27-18г\20190411_0239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rina\Desktop\скан РП 27-18г\20190411_02391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29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112" w:rsidRPr="00310112" w:rsidRDefault="00A069BA" w:rsidP="00A069BA">
      <w:pPr>
        <w:spacing w:after="0" w:line="240" w:lineRule="auto"/>
        <w:jc w:val="center"/>
        <w:rPr>
          <w:rFonts w:ascii="Times New Roman" w:eastAsia="MS Mincho" w:hAnsi="Times New Roman" w:cs="Times New Roman"/>
          <w:b/>
          <w:sz w:val="24"/>
          <w:szCs w:val="24"/>
        </w:rPr>
      </w:pPr>
      <w:r>
        <w:rPr>
          <w:rFonts w:ascii="Times New Roman" w:eastAsia="MS Mincho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8429376"/>
            <wp:effectExtent l="19050" t="0" r="3175" b="0"/>
            <wp:docPr id="3" name="Рисунок 3" descr="C:\Users\Marina\Desktop\скан РП 27-18г\20190411_0239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ina\Desktop\скан РП 27-18г\20190411_023949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29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rect id="_x0000_s1036" style="position:absolute;left:0;text-align:left;margin-left:532.2pt;margin-top:-17.95pt;width:218.45pt;height:1in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" filled="f" stroked="f">
            <v:textbox style="mso-next-textbox:#_x0000_s1036" inset="0,0,0,0">
              <w:txbxContent>
                <w:p w:rsidR="00B231F1" w:rsidRDefault="00B231F1" w:rsidP="00310112">
                  <w:pPr>
                    <w:pStyle w:val="a3"/>
                  </w:pPr>
                  <w:r>
                    <w:t xml:space="preserve"> </w:t>
                  </w:r>
                </w:p>
              </w:txbxContent>
            </v:textbox>
          </v:rect>
        </w:pict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shape id="_x0000_s1041" style="position:absolute;left:0;text-align:left;margin-left:746.35pt;margin-top:161.8pt;width:.95pt;height: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" path="m19,9r-5,5l10,14r-5,l,9,5,r5,l14,r5,9xe" fillcolor="#131516" stroked="f">
            <v:path arrowok="t" o:connecttype="custom" o:connectlocs="12065,5715;8890,8890;6350,8890;3175,8890;0,5715;3175,0;6350,0;8890,0;12065,5715" o:connectangles="0,0,0,0,0,0,0,0,0"/>
          </v:shape>
        </w:pict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shape id="_x0000_s1040" style="position:absolute;left:0;text-align:left;margin-left:428.6pt;margin-top:452pt;width:.7pt;height: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" path="m14,10r,5l9,15,,15,,10,,,9,r5,l14,10xe" fillcolor="#131516" stroked="f">
            <v:path arrowok="t" o:connecttype="custom" o:connectlocs="8890,6350;8890,9525;5715,9525;0,9525;0,6350;0,0;5715,0;8890,0;8890,6350" o:connectangles="0,0,0,0,0,0,0,0,0"/>
          </v:shape>
        </w:pict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shape id="_x0000_s1039" style="position:absolute;left:0;text-align:left;margin-left:731.7pt;margin-top:452pt;width:.75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" path="m15,10r,5l10,15r-5,l,10,5,r5,l15,r,10xe" fillcolor="#131516" stroked="f">
            <v:path arrowok="t" o:connecttype="custom" o:connectlocs="9525,6350;9525,9525;6350,9525;3175,9525;0,6350;3175,0;6350,0;9525,0;9525,6350" o:connectangles="0,0,0,0,0,0,0,0,0"/>
          </v:shape>
        </w:pict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shape id="_x0000_s1038" style="position:absolute;left:0;text-align:left;margin-left:429.05pt;margin-top:452pt;width:.7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" path="m15,5l10,15r-5,l,15,,5,,,5,r5,l15,5xe" fillcolor="#131516" stroked="f">
            <v:path arrowok="t" o:connecttype="custom" o:connectlocs="9525,3175;6350,9525;3175,9525;0,9525;0,3175;0,0;3175,0;6350,0;9525,3175" o:connectangles="0,0,0,0,0,0,0,0,0"/>
          </v:shape>
        </w:pict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shape id="_x0000_s1037" style="position:absolute;left:0;text-align:left;margin-left:732.2pt;margin-top:452pt;width:.7pt;height: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" path="m14,5r,10l10,15,,15,,5,,,10,r4,l14,5xe" fillcolor="#131516" stroked="f">
            <v:path arrowok="t" o:connecttype="custom" o:connectlocs="8890,3175;8890,9525;6350,9525;0,9525;0,3175;0,0;6350,0;8890,0;8890,3175" o:connectangles="0,0,0,0,0,0,0,0,0"/>
          </v:shape>
        </w:pict>
      </w:r>
      <w:r w:rsidR="008B2A28" w:rsidRPr="008B2A28">
        <w:rPr>
          <w:rFonts w:ascii="Times New Roman" w:eastAsia="Cambria" w:hAnsi="Times New Roman" w:cs="Times New Roman"/>
          <w:noProof/>
          <w:sz w:val="24"/>
          <w:szCs w:val="24"/>
        </w:rPr>
        <w:pict>
          <v:rect id="_x0000_s1035" style="position:absolute;left:0;text-align:left;margin-left:719.95pt;margin-top:480.1pt;width:29.25pt;height:16.05pt;z-index:251660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" filled="f" stroked="f">
            <v:textbox style="mso-next-textbox:#_x0000_s1035" inset="0,0,0,0">
              <w:txbxContent>
                <w:p w:rsidR="00B231F1" w:rsidRDefault="00B231F1" w:rsidP="00310112"/>
              </w:txbxContent>
            </v:textbox>
          </v:rect>
        </w:pict>
      </w:r>
    </w:p>
    <w:p w:rsidR="00310112" w:rsidRPr="00310112" w:rsidRDefault="00310112" w:rsidP="003101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10112" w:rsidRPr="00310112" w:rsidRDefault="00310112" w:rsidP="003101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0112">
        <w:rPr>
          <w:rFonts w:ascii="Times New Roman" w:hAnsi="Times New Roman" w:cs="Times New Roman"/>
          <w:sz w:val="24"/>
          <w:szCs w:val="24"/>
        </w:rPr>
        <w:br w:type="page"/>
      </w:r>
    </w:p>
    <w:p w:rsidR="006C0F94" w:rsidRPr="001B19AD" w:rsidRDefault="006C0F94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01BD">
        <w:rPr>
          <w:rFonts w:ascii="Times New Roman" w:hAnsi="Times New Roman" w:cs="Times New Roman"/>
          <w:b/>
          <w:sz w:val="24"/>
          <w:szCs w:val="24"/>
        </w:rPr>
        <w:t>1. МЕСТО УЧЕБНОЙ ДИСЦИПЛИНЫ В СТРУКТУРЕ ОПОП</w:t>
      </w:r>
    </w:p>
    <w:p w:rsidR="00C931E6" w:rsidRPr="006D01BD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сциплина «Физика» включена в базовую часть Блока 1.</w:t>
      </w: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01BD" w:rsidRPr="00842249" w:rsidRDefault="00842249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42249">
        <w:rPr>
          <w:rFonts w:ascii="Times New Roman" w:hAnsi="Times New Roman" w:cs="Times New Roman"/>
          <w:b/>
          <w:sz w:val="24"/>
          <w:szCs w:val="24"/>
        </w:rPr>
        <w:t xml:space="preserve">2. КОМПЕТЕНЦИИ </w:t>
      </w:r>
      <w:proofErr w:type="gramStart"/>
      <w:r w:rsidRPr="00842249">
        <w:rPr>
          <w:rFonts w:ascii="Times New Roman" w:hAnsi="Times New Roman" w:cs="Times New Roman"/>
          <w:b/>
          <w:sz w:val="24"/>
          <w:szCs w:val="24"/>
        </w:rPr>
        <w:t>ОБУЧАЮЩЕГОСЯ</w:t>
      </w:r>
      <w:proofErr w:type="gramEnd"/>
      <w:r w:rsidRPr="00842249">
        <w:rPr>
          <w:rFonts w:ascii="Times New Roman" w:hAnsi="Times New Roman" w:cs="Times New Roman"/>
          <w:b/>
          <w:sz w:val="24"/>
          <w:szCs w:val="24"/>
        </w:rPr>
        <w:t>, ФОРМИРУЕМЫЕ В РАМКАХ ИЗ</w:t>
      </w:r>
      <w:r w:rsidRPr="00842249">
        <w:rPr>
          <w:rFonts w:ascii="Times New Roman" w:hAnsi="Times New Roman" w:cs="Times New Roman"/>
          <w:b/>
          <w:sz w:val="24"/>
          <w:szCs w:val="24"/>
        </w:rPr>
        <w:t>У</w:t>
      </w:r>
      <w:r w:rsidRPr="00842249">
        <w:rPr>
          <w:rFonts w:ascii="Times New Roman" w:hAnsi="Times New Roman" w:cs="Times New Roman"/>
          <w:b/>
          <w:sz w:val="24"/>
          <w:szCs w:val="24"/>
        </w:rPr>
        <w:t>ЧАЕМОЙ ДИСЦИПЛИНЫ</w:t>
      </w:r>
    </w:p>
    <w:p w:rsidR="006D01BD" w:rsidRDefault="00842249" w:rsidP="0084224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8080"/>
      </w:tblGrid>
      <w:tr w:rsidR="00842249" w:rsidRPr="00842249" w:rsidTr="003E4B79">
        <w:tc>
          <w:tcPr>
            <w:tcW w:w="1418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д ко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петенции </w:t>
            </w:r>
          </w:p>
        </w:tc>
        <w:tc>
          <w:tcPr>
            <w:tcW w:w="8080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Формулировка </w:t>
            </w:r>
          </w:p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мпетенций в соответствии с ФГОС </w:t>
            </w:r>
            <w:proofErr w:type="gramStart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О</w:t>
            </w:r>
            <w:proofErr w:type="gramEnd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A6C5D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842249" w:rsidRPr="003A6C5D" w:rsidRDefault="00842249" w:rsidP="00384AD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bookmarkStart w:id="0" w:name="_GoBack" w:colFirst="0" w:colLast="1"/>
            <w:r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</w:t>
            </w:r>
            <w:r w:rsidR="002E0E8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080" w:type="dxa"/>
            <w:shd w:val="clear" w:color="auto" w:fill="auto"/>
          </w:tcPr>
          <w:p w:rsidR="00842249" w:rsidRPr="00C72FDE" w:rsidRDefault="002E0E8E" w:rsidP="002E0E8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анализировать основные этапы и закономерности историч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кого развития общества для формирования гражданской позиции</w:t>
            </w:r>
          </w:p>
        </w:tc>
      </w:tr>
      <w:tr w:rsidR="002E0E8E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2E0E8E" w:rsidRPr="003A6C5D" w:rsidRDefault="002E0E8E" w:rsidP="00384AD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7</w:t>
            </w:r>
          </w:p>
        </w:tc>
        <w:tc>
          <w:tcPr>
            <w:tcW w:w="8080" w:type="dxa"/>
            <w:shd w:val="clear" w:color="auto" w:fill="auto"/>
          </w:tcPr>
          <w:p w:rsidR="002E0E8E" w:rsidRPr="00342CDD" w:rsidRDefault="002E0E8E" w:rsidP="00382E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к самоорганизации и самообразованию</w:t>
            </w:r>
          </w:p>
        </w:tc>
      </w:tr>
      <w:tr w:rsidR="002E0E8E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2E0E8E" w:rsidRPr="003A6C5D" w:rsidRDefault="002E0E8E" w:rsidP="00384AD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К-2</w:t>
            </w:r>
          </w:p>
        </w:tc>
        <w:tc>
          <w:tcPr>
            <w:tcW w:w="8080" w:type="dxa"/>
            <w:shd w:val="clear" w:color="auto" w:fill="auto"/>
          </w:tcPr>
          <w:p w:rsidR="002E0E8E" w:rsidRPr="00342CDD" w:rsidRDefault="002E0E8E" w:rsidP="00382E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выявлять естественнонаучную сущность проблем, возника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щих в ходе профессиональной деятельности, привлекать для их решения соответствующий физико-математический аппарат</w:t>
            </w:r>
          </w:p>
        </w:tc>
      </w:tr>
      <w:bookmarkEnd w:id="0"/>
    </w:tbl>
    <w:p w:rsidR="00842249" w:rsidRPr="00237814" w:rsidRDefault="00842249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 СТРУКТУРА УЧЕБНОЙ ДИСЦИПЛИНЫ</w:t>
      </w: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 xml:space="preserve">3.1 Структура учебной дисциплины для </w:t>
      </w:r>
      <w:proofErr w:type="gramStart"/>
      <w:r w:rsidRPr="00237814">
        <w:rPr>
          <w:rFonts w:ascii="Times New Roman" w:hAnsi="Times New Roman" w:cs="Times New Roman"/>
          <w:b/>
          <w:bCs/>
        </w:rPr>
        <w:t>обучающихся</w:t>
      </w:r>
      <w:proofErr w:type="gramEnd"/>
      <w:r w:rsidRPr="00237814">
        <w:rPr>
          <w:rFonts w:ascii="Times New Roman" w:hAnsi="Times New Roman" w:cs="Times New Roman"/>
          <w:b/>
          <w:bCs/>
        </w:rPr>
        <w:t xml:space="preserve"> очной  формы обучения</w:t>
      </w:r>
    </w:p>
    <w:p w:rsidR="00237814" w:rsidRPr="00FC72AD" w:rsidRDefault="00237814" w:rsidP="0023781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497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94"/>
        <w:gridCol w:w="2693"/>
        <w:gridCol w:w="993"/>
        <w:gridCol w:w="992"/>
        <w:gridCol w:w="992"/>
        <w:gridCol w:w="992"/>
        <w:gridCol w:w="1063"/>
      </w:tblGrid>
      <w:tr w:rsidR="00237814" w:rsidRPr="007026B2" w:rsidTr="00237814">
        <w:trPr>
          <w:jc w:val="center"/>
        </w:trPr>
        <w:tc>
          <w:tcPr>
            <w:tcW w:w="4486" w:type="dxa"/>
            <w:gridSpan w:val="2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3969" w:type="dxa"/>
            <w:gridSpan w:val="4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сциплины по семестрам</w:t>
            </w:r>
          </w:p>
        </w:tc>
        <w:tc>
          <w:tcPr>
            <w:tcW w:w="106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</w:t>
            </w:r>
            <w:r w:rsidRPr="00E94CC0">
              <w:rPr>
                <w:b/>
                <w:bCs/>
                <w:sz w:val="22"/>
                <w:szCs w:val="22"/>
              </w:rPr>
              <w:t>о</w:t>
            </w:r>
            <w:r w:rsidRPr="00E94CC0">
              <w:rPr>
                <w:b/>
                <w:bCs/>
                <w:sz w:val="22"/>
                <w:szCs w:val="22"/>
              </w:rPr>
              <w:t>е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  <w:vMerge/>
          </w:tcPr>
          <w:p w:rsidR="00237814" w:rsidRPr="00E94CC0" w:rsidRDefault="00237814" w:rsidP="00237814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993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1063" w:type="dxa"/>
            <w:vMerge/>
          </w:tcPr>
          <w:p w:rsidR="00237814" w:rsidRPr="007026B2" w:rsidRDefault="00237814" w:rsidP="00237814">
            <w:pPr>
              <w:tabs>
                <w:tab w:val="right" w:leader="underscore" w:pos="9639"/>
              </w:tabs>
              <w:spacing w:after="0" w:line="240" w:lineRule="auto"/>
              <w:ind w:hanging="48"/>
              <w:jc w:val="both"/>
              <w:rPr>
                <w:bCs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993" w:type="dxa"/>
          </w:tcPr>
          <w:p w:rsidR="00237814" w:rsidRPr="005F721C" w:rsidRDefault="003D5AE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626F3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3D5AEE">
              <w:rPr>
                <w:bCs/>
                <w:sz w:val="20"/>
                <w:szCs w:val="20"/>
              </w:rPr>
              <w:t>0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993" w:type="dxa"/>
          </w:tcPr>
          <w:p w:rsidR="00237814" w:rsidRPr="005F721C" w:rsidRDefault="003D5AE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0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0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6E5357" w:rsidP="003D5AEE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D5AEE">
              <w:rPr>
                <w:bCs/>
                <w:sz w:val="20"/>
                <w:szCs w:val="20"/>
              </w:rPr>
              <w:t>60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993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90</w:t>
            </w: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063" w:type="dxa"/>
          </w:tcPr>
          <w:p w:rsidR="00237814" w:rsidRPr="00E94CC0" w:rsidRDefault="0035079E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6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993" w:type="dxa"/>
          </w:tcPr>
          <w:p w:rsidR="00237814" w:rsidRPr="005F721C" w:rsidRDefault="00237814" w:rsidP="003A6C5D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</w:t>
            </w:r>
            <w:proofErr w:type="gramStart"/>
            <w:r>
              <w:rPr>
                <w:bCs/>
                <w:sz w:val="22"/>
                <w:szCs w:val="22"/>
              </w:rPr>
              <w:t>ИЗ</w:t>
            </w:r>
            <w:proofErr w:type="gramEnd"/>
            <w:r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ем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стре</w:t>
            </w:r>
            <w:proofErr w:type="gramStart"/>
            <w:r>
              <w:rPr>
                <w:b/>
                <w:bCs/>
                <w:sz w:val="22"/>
                <w:szCs w:val="22"/>
              </w:rPr>
              <w:t xml:space="preserve"> ,</w:t>
            </w:r>
            <w:proofErr w:type="gramEnd"/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3D5AE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  <w:tc>
          <w:tcPr>
            <w:tcW w:w="992" w:type="dxa"/>
          </w:tcPr>
          <w:p w:rsidR="00237814" w:rsidRPr="005F721C" w:rsidRDefault="003D5AEE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3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D4976" w:rsidP="006E5357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35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ер</w:t>
            </w:r>
            <w:r>
              <w:rPr>
                <w:b/>
                <w:bCs/>
                <w:sz w:val="22"/>
                <w:szCs w:val="22"/>
              </w:rPr>
              <w:t>и</w:t>
            </w:r>
            <w:r w:rsidR="00450154">
              <w:rPr>
                <w:b/>
                <w:bCs/>
                <w:sz w:val="22"/>
                <w:szCs w:val="22"/>
              </w:rPr>
              <w:t>од промежуточной аттестации</w:t>
            </w:r>
            <w:r>
              <w:rPr>
                <w:b/>
                <w:bCs/>
                <w:sz w:val="22"/>
                <w:szCs w:val="22"/>
              </w:rPr>
              <w:t>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3D5AE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3D5AE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D5AE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3</w:t>
            </w:r>
          </w:p>
        </w:tc>
      </w:tr>
      <w:tr w:rsidR="00237814" w:rsidRPr="007026B2" w:rsidTr="00237814">
        <w:trPr>
          <w:jc w:val="center"/>
        </w:trPr>
        <w:tc>
          <w:tcPr>
            <w:tcW w:w="9518" w:type="dxa"/>
            <w:gridSpan w:val="7"/>
          </w:tcPr>
          <w:p w:rsidR="00237814" w:rsidRPr="00E94CC0" w:rsidRDefault="00237814" w:rsidP="0045015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</w:t>
            </w:r>
            <w:proofErr w:type="gramStart"/>
            <w:r w:rsidRPr="00E94CC0">
              <w:rPr>
                <w:bCs/>
                <w:sz w:val="22"/>
                <w:szCs w:val="22"/>
              </w:rPr>
              <w:t>.з</w:t>
            </w:r>
            <w:proofErr w:type="gramEnd"/>
            <w:r w:rsidRPr="00E94CC0">
              <w:rPr>
                <w:bCs/>
                <w:sz w:val="22"/>
                <w:szCs w:val="22"/>
              </w:rPr>
              <w:t>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384AD6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993" w:type="dxa"/>
            <w:vAlign w:val="center"/>
          </w:tcPr>
          <w:p w:rsidR="00237814" w:rsidRPr="005F721C" w:rsidRDefault="00384AD6" w:rsidP="00384AD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proofErr w:type="gramStart"/>
            <w:r>
              <w:rPr>
                <w:bCs/>
                <w:sz w:val="20"/>
                <w:szCs w:val="20"/>
              </w:rPr>
              <w:t>Экз</w:t>
            </w:r>
            <w:proofErr w:type="spellEnd"/>
            <w:proofErr w:type="gramEnd"/>
          </w:p>
        </w:tc>
        <w:tc>
          <w:tcPr>
            <w:tcW w:w="992" w:type="dxa"/>
            <w:vAlign w:val="center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proofErr w:type="gramStart"/>
            <w:r>
              <w:rPr>
                <w:bCs/>
                <w:sz w:val="20"/>
                <w:szCs w:val="20"/>
              </w:rPr>
              <w:t>Экз</w:t>
            </w:r>
            <w:proofErr w:type="spellEnd"/>
            <w:proofErr w:type="gramEnd"/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</w:tbl>
    <w:p w:rsidR="00237814" w:rsidRDefault="00237814" w:rsidP="00237814">
      <w:pPr>
        <w:pStyle w:val="Default"/>
        <w:jc w:val="both"/>
        <w:rPr>
          <w:b/>
          <w:bCs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Default="0045015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50154" w:rsidSect="007C71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4E7A" w:rsidRPr="00450154" w:rsidRDefault="00604E7A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 xml:space="preserve">4. СОДЕРЖАНИЕ РАЗДЕЛОВ УЧЕБНОЙ ДИСЦИПЛИНЫ </w:t>
      </w: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3</w:t>
      </w:r>
    </w:p>
    <w:tbl>
      <w:tblPr>
        <w:tblW w:w="147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3969"/>
        <w:gridCol w:w="567"/>
        <w:gridCol w:w="2410"/>
        <w:gridCol w:w="567"/>
        <w:gridCol w:w="2410"/>
        <w:gridCol w:w="567"/>
        <w:gridCol w:w="709"/>
        <w:gridCol w:w="2126"/>
      </w:tblGrid>
      <w:tr w:rsidR="00450154" w:rsidRPr="00A03834" w:rsidTr="007A79DE">
        <w:tc>
          <w:tcPr>
            <w:tcW w:w="1418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ание р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й д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иплины </w:t>
            </w:r>
          </w:p>
        </w:tc>
        <w:tc>
          <w:tcPr>
            <w:tcW w:w="4536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екции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ракт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ских (семинарских) занятий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лабор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по учебному плану </w:t>
            </w:r>
          </w:p>
          <w:p w:rsidR="00450154" w:rsidRPr="00A03834" w:rsidRDefault="00450154" w:rsidP="00450154">
            <w:pPr>
              <w:spacing w:after="0" w:line="240" w:lineRule="auto"/>
              <w:ind w:right="113"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26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0154" w:rsidRPr="00A03834" w:rsidRDefault="00450154" w:rsidP="00515902">
            <w:pPr>
              <w:spacing w:after="0" w:line="240" w:lineRule="auto"/>
              <w:ind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Форма текущего и промежуточ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го контроля у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певаемости (оц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очные  средс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ва)</w:t>
            </w:r>
          </w:p>
        </w:tc>
      </w:tr>
      <w:tr w:rsidR="00450154" w:rsidRPr="00A03834" w:rsidTr="007A79DE">
        <w:trPr>
          <w:cantSplit/>
          <w:trHeight w:val="1727"/>
        </w:trPr>
        <w:tc>
          <w:tcPr>
            <w:tcW w:w="1418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тика 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практического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нятия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2A5D49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 лаборато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ной работы</w:t>
            </w:r>
          </w:p>
        </w:tc>
        <w:tc>
          <w:tcPr>
            <w:tcW w:w="567" w:type="dxa"/>
            <w:textDirection w:val="btLr"/>
            <w:vAlign w:val="bottom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кость, час</w:t>
            </w:r>
          </w:p>
        </w:tc>
        <w:tc>
          <w:tcPr>
            <w:tcW w:w="709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3834" w:rsidRPr="00A03834" w:rsidTr="007A79DE">
        <w:tc>
          <w:tcPr>
            <w:tcW w:w="14743" w:type="dxa"/>
            <w:gridSpan w:val="9"/>
          </w:tcPr>
          <w:p w:rsidR="00A03834" w:rsidRPr="00A03834" w:rsidRDefault="00A03834" w:rsidP="00A038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 w:rsidR="00BC5D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  <w:tr w:rsidR="00BC5DBE" w:rsidRPr="00A03834" w:rsidTr="007A79DE">
        <w:trPr>
          <w:trHeight w:val="323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Механи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Кинематика поступательного и вращательного дви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Скорость и ускорение при кри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нейном движени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Принципы относительности Г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ле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Динамика поступ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жения. Законы сохранения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Динамика вращательного движ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ия твердого тела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Моменты инерции различных тел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7. Гироскоп. Прецессия гироскопа.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инематика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тупательного и вращ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Законы сохра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 энергии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Второй закон Ньютона для вращ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ельного движения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vAlign w:val="center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, ЗЛР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Pr="00A03834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rPr>
          <w:trHeight w:val="331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Молек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у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ярная ф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зика и т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одинам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ое уравнение кинетич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ой теории газов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Законы  распределения 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аксв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а и Больцма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начало термодинамик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процессы</w:t>
            </w:r>
            <w:proofErr w:type="spell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уравнение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ол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опы</w:t>
            </w:r>
            <w:proofErr w:type="spellEnd"/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Средняя длина свободного пробега. Число столкновения в единице объема в единицу времен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Изопроцессы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Цикл Карно. КПД цикла Карно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535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lastRenderedPageBreak/>
              <w:t>Элект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атика и законы п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оянного то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Закон Куло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Теорема Остроградского </w:t>
            </w:r>
            <w:proofErr w:type="gram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-Г</w:t>
            </w:r>
            <w:proofErr w:type="gram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усс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Работа в электростатическом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. Электроемкость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Закон Ома, закон Джоуля - Ленца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Правила Кирхгофа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Применение т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емы Гаусса для 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ы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числения полей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Закон Джоуля – Ленца и законы Ф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де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Лабораторные р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ты в соответствии с графиком вып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ения</w:t>
            </w:r>
          </w:p>
        </w:tc>
        <w:tc>
          <w:tcPr>
            <w:tcW w:w="567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27"/>
        </w:trPr>
        <w:tc>
          <w:tcPr>
            <w:tcW w:w="5387" w:type="dxa"/>
            <w:gridSpan w:val="2"/>
          </w:tcPr>
          <w:p w:rsidR="00BC5DBE" w:rsidRPr="00A03834" w:rsidRDefault="00BC5DBE" w:rsidP="00604E7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1"/>
        </w:trPr>
        <w:tc>
          <w:tcPr>
            <w:tcW w:w="14743" w:type="dxa"/>
            <w:gridSpan w:val="9"/>
          </w:tcPr>
          <w:p w:rsidR="00BC5DBE" w:rsidRPr="00A03834" w:rsidRDefault="00BC5DBE" w:rsidP="00604E7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</w:tr>
      <w:tr w:rsidR="00877C1E" w:rsidRPr="00A03834" w:rsidTr="007A79DE">
        <w:tc>
          <w:tcPr>
            <w:tcW w:w="1418" w:type="dxa"/>
          </w:tcPr>
          <w:p w:rsidR="00877C1E" w:rsidRPr="00A03834" w:rsidRDefault="00877C1E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магнетизм</w:t>
            </w:r>
          </w:p>
        </w:tc>
        <w:tc>
          <w:tcPr>
            <w:tcW w:w="3969" w:type="dxa"/>
          </w:tcPr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агнитное поле тока. Закон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ио-Савара-Лаплас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(Б-С-Л) </w:t>
            </w:r>
          </w:p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Теорема Гаусса и теорема Стокса для магнитного поля</w:t>
            </w:r>
          </w:p>
          <w:p w:rsidR="00877C1E" w:rsidRDefault="00877C1E" w:rsidP="00604E7A">
            <w:pPr>
              <w:pStyle w:val="a9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.Явление электромагнитной и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дукции. Генераторы постоянного и переменного тока.</w:t>
            </w:r>
          </w:p>
          <w:p w:rsidR="00877C1E" w:rsidRPr="00A03834" w:rsidRDefault="00877C1E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Прохождение переменного тока через цепь, содержащую 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емкость, индуктивность и активное сопротивление.</w:t>
            </w:r>
          </w:p>
        </w:tc>
        <w:tc>
          <w:tcPr>
            <w:tcW w:w="567" w:type="dxa"/>
          </w:tcPr>
          <w:p w:rsidR="00877C1E" w:rsidRPr="00A03834" w:rsidRDefault="00877C1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877C1E" w:rsidRPr="003C0817" w:rsidRDefault="00877C1E" w:rsidP="00B231F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</w:rPr>
              <w:t>Применение т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ема Гаусса и тео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ма Стокса для </w:t>
            </w:r>
            <w:r>
              <w:rPr>
                <w:rFonts w:ascii="Times New Roman" w:hAnsi="Times New Roman"/>
                <w:sz w:val="24"/>
                <w:szCs w:val="24"/>
              </w:rPr>
              <w:t>реш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 задач.</w:t>
            </w:r>
          </w:p>
          <w:p w:rsidR="00877C1E" w:rsidRPr="003C0817" w:rsidRDefault="00877C1E" w:rsidP="00B231F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Задачи на п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ох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ж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ние переменного тока через цепь,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ржащую элект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мкость, индукти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в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ность и активное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противление.</w:t>
            </w:r>
          </w:p>
        </w:tc>
        <w:tc>
          <w:tcPr>
            <w:tcW w:w="567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, ЗЛР</w:t>
            </w: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877C1E" w:rsidRPr="00A03834" w:rsidTr="007A79DE">
        <w:tc>
          <w:tcPr>
            <w:tcW w:w="1418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3969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ые параметры колебаний. Математический, упругий, физи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ий маятники</w:t>
            </w:r>
          </w:p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Незатухающие, затухающие и вынужденные колебания. Резонанс</w:t>
            </w:r>
          </w:p>
          <w:p w:rsidR="00877C1E" w:rsidRDefault="00877C1E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Уравнения Максвелла</w:t>
            </w:r>
          </w:p>
          <w:p w:rsidR="00877C1E" w:rsidRDefault="00877C1E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.Уравнение волны и смысл вход</w:t>
            </w:r>
            <w:r>
              <w:rPr>
                <w:sz w:val="24"/>
                <w:szCs w:val="24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 xml:space="preserve">щих в него величин.  </w:t>
            </w:r>
          </w:p>
        </w:tc>
        <w:tc>
          <w:tcPr>
            <w:tcW w:w="567" w:type="dxa"/>
          </w:tcPr>
          <w:p w:rsidR="00877C1E" w:rsidRDefault="00877C1E" w:rsidP="00E11E45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410" w:type="dxa"/>
          </w:tcPr>
          <w:p w:rsidR="00877C1E" w:rsidRPr="003C0817" w:rsidRDefault="00877C1E" w:rsidP="00B231F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C0817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по изу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ю колебательных процессов</w:t>
            </w:r>
          </w:p>
        </w:tc>
        <w:tc>
          <w:tcPr>
            <w:tcW w:w="567" w:type="dxa"/>
          </w:tcPr>
          <w:p w:rsidR="00877C1E" w:rsidRDefault="00877C1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877C1E" w:rsidRDefault="00877C1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7C1E" w:rsidRPr="00A03834" w:rsidTr="007A79DE">
        <w:tc>
          <w:tcPr>
            <w:tcW w:w="1418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3969" w:type="dxa"/>
          </w:tcPr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нтерференция </w:t>
            </w:r>
          </w:p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Дифракция.</w:t>
            </w:r>
          </w:p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Явление дисперсии</w:t>
            </w:r>
          </w:p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Поляризация света.  </w:t>
            </w:r>
          </w:p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ойное лучепреломление</w:t>
            </w:r>
          </w:p>
          <w:p w:rsidR="00877C1E" w:rsidRDefault="00877C1E" w:rsidP="00604E7A">
            <w:pPr>
              <w:pStyle w:val="a9"/>
              <w:rPr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6.Законы излучения абсолютно 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 xml:space="preserve">черног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.З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акон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Планка</w:t>
            </w:r>
          </w:p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Фотоэффект</w:t>
            </w:r>
          </w:p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Эффект Комптона.</w:t>
            </w:r>
          </w:p>
        </w:tc>
        <w:tc>
          <w:tcPr>
            <w:tcW w:w="567" w:type="dxa"/>
          </w:tcPr>
          <w:p w:rsidR="00877C1E" w:rsidRDefault="00877C1E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2410" w:type="dxa"/>
          </w:tcPr>
          <w:p w:rsidR="00877C1E" w:rsidRPr="00CC14B2" w:rsidRDefault="00877C1E" w:rsidP="00B231F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волновой и квант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вой оптики</w:t>
            </w:r>
          </w:p>
        </w:tc>
        <w:tc>
          <w:tcPr>
            <w:tcW w:w="567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410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7C1E" w:rsidRPr="00A03834" w:rsidTr="007A79DE">
        <w:tc>
          <w:tcPr>
            <w:tcW w:w="1418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роение атома и атомного ядра</w:t>
            </w:r>
          </w:p>
        </w:tc>
        <w:tc>
          <w:tcPr>
            <w:tcW w:w="3969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>Модель строения атома Томсона, Резерфорда, Бора</w:t>
            </w:r>
          </w:p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ериальные закономерности в спектре атома водорода</w:t>
            </w:r>
          </w:p>
          <w:p w:rsidR="00877C1E" w:rsidRDefault="00877C1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Строение ядра. </w:t>
            </w:r>
          </w:p>
          <w:p w:rsidR="00877C1E" w:rsidRDefault="00877C1E" w:rsidP="00604E7A">
            <w:pPr>
              <w:pStyle w:val="a9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.Методы регистрации излучений и элементарные частицы. </w:t>
            </w:r>
          </w:p>
        </w:tc>
        <w:tc>
          <w:tcPr>
            <w:tcW w:w="567" w:type="dxa"/>
          </w:tcPr>
          <w:p w:rsidR="00877C1E" w:rsidRDefault="00877C1E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877C1E" w:rsidRDefault="00877C1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на строение атома и атомного ядра</w:t>
            </w:r>
          </w:p>
        </w:tc>
        <w:tc>
          <w:tcPr>
            <w:tcW w:w="567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410" w:type="dxa"/>
          </w:tcPr>
          <w:p w:rsidR="00877C1E" w:rsidRDefault="00877C1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877C1E" w:rsidRDefault="00877C1E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877C1E" w:rsidRDefault="00877C1E" w:rsidP="007A79D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877C1E" w:rsidRPr="00A03834" w:rsidRDefault="00877C1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7C1E" w:rsidRPr="00A03834" w:rsidTr="007A79DE">
        <w:trPr>
          <w:trHeight w:val="388"/>
        </w:trPr>
        <w:tc>
          <w:tcPr>
            <w:tcW w:w="1418" w:type="dxa"/>
          </w:tcPr>
          <w:p w:rsidR="00877C1E" w:rsidRPr="00A03834" w:rsidRDefault="00877C1E" w:rsidP="00450154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877C1E" w:rsidRPr="00A03834" w:rsidRDefault="00877C1E" w:rsidP="0045015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877C1E" w:rsidRPr="00A03834" w:rsidRDefault="00877C1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:rsidR="00877C1E" w:rsidRPr="00A03834" w:rsidRDefault="00877C1E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877C1E" w:rsidRPr="00A03834" w:rsidRDefault="00877C1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410" w:type="dxa"/>
          </w:tcPr>
          <w:p w:rsidR="00877C1E" w:rsidRPr="00A03834" w:rsidRDefault="00877C1E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877C1E" w:rsidRPr="00A03834" w:rsidRDefault="00877C1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877C1E" w:rsidRPr="00A03834" w:rsidRDefault="00877C1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126" w:type="dxa"/>
            <w:vMerge/>
          </w:tcPr>
          <w:p w:rsidR="00877C1E" w:rsidRPr="00A03834" w:rsidRDefault="00877C1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7C1E" w:rsidRPr="00A03834" w:rsidTr="007A79DE">
        <w:trPr>
          <w:trHeight w:val="287"/>
        </w:trPr>
        <w:tc>
          <w:tcPr>
            <w:tcW w:w="11908" w:type="dxa"/>
            <w:gridSpan w:val="7"/>
          </w:tcPr>
          <w:p w:rsidR="00877C1E" w:rsidRPr="00A03834" w:rsidRDefault="00877C1E" w:rsidP="0045015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бщая трудоемкость в часах</w:t>
            </w:r>
          </w:p>
        </w:tc>
        <w:tc>
          <w:tcPr>
            <w:tcW w:w="709" w:type="dxa"/>
          </w:tcPr>
          <w:p w:rsidR="00877C1E" w:rsidRPr="00A03834" w:rsidRDefault="00877C1E" w:rsidP="007A79D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2126" w:type="dxa"/>
          </w:tcPr>
          <w:p w:rsidR="00877C1E" w:rsidRPr="00A03834" w:rsidRDefault="00877C1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87DE1" w:rsidRDefault="00387DE1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A46FE" w:rsidRPr="00450154" w:rsidRDefault="003A46FE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50154" w:rsidRDefault="00450154" w:rsidP="004501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50154">
        <w:rPr>
          <w:rFonts w:ascii="Times New Roman" w:hAnsi="Times New Roman" w:cs="Times New Roman"/>
          <w:b/>
          <w:sz w:val="24"/>
          <w:szCs w:val="24"/>
        </w:rPr>
        <w:t xml:space="preserve">5.  САМОСТОЯТЕЛЬНАЯ РАБОТА </w:t>
      </w:r>
      <w:proofErr w:type="gramStart"/>
      <w:r w:rsidRPr="00450154">
        <w:rPr>
          <w:rFonts w:ascii="Times New Roman" w:hAnsi="Times New Roman" w:cs="Times New Roman"/>
          <w:b/>
          <w:sz w:val="24"/>
          <w:szCs w:val="24"/>
        </w:rPr>
        <w:t>ОБУЧАЮЩИХСЯ</w:t>
      </w:r>
      <w:proofErr w:type="gramEnd"/>
    </w:p>
    <w:p w:rsidR="007A79DE" w:rsidRPr="007A79DE" w:rsidRDefault="007A79DE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387DE1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4</w:t>
      </w:r>
    </w:p>
    <w:tbl>
      <w:tblPr>
        <w:tblW w:w="49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99"/>
        <w:gridCol w:w="2579"/>
        <w:gridCol w:w="10134"/>
        <w:gridCol w:w="1139"/>
      </w:tblGrid>
      <w:tr w:rsidR="00450154" w:rsidRPr="00450154" w:rsidTr="00B67895">
        <w:trPr>
          <w:trHeight w:val="912"/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</w:t>
            </w:r>
            <w:proofErr w:type="gramEnd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бной дисц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ины</w:t>
            </w:r>
          </w:p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самостоятельной работы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уд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кость в часах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  <w:vAlign w:val="center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еместр № 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ханика</w:t>
            </w:r>
          </w:p>
        </w:tc>
        <w:tc>
          <w:tcPr>
            <w:tcW w:w="10134" w:type="dxa"/>
          </w:tcPr>
          <w:p w:rsidR="00450154" w:rsidRPr="00450154" w:rsidRDefault="00800013" w:rsidP="00387DE1">
            <w:pPr>
              <w:tabs>
                <w:tab w:val="num" w:pos="0"/>
                <w:tab w:val="left" w:pos="1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382EF2" w:rsidP="005B443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1912ED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лекулярная физика и термодинами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382EF2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1912ED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Электростатика и з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оны постоянного т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382EF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5B4437" w:rsidP="006E535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2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Семестр </w:t>
            </w:r>
            <w:r w:rsidR="00387D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</w:t>
            </w:r>
          </w:p>
        </w:tc>
      </w:tr>
      <w:tr w:rsidR="00387DE1" w:rsidRPr="00450154" w:rsidTr="00B67895">
        <w:trPr>
          <w:jc w:val="center"/>
        </w:trPr>
        <w:tc>
          <w:tcPr>
            <w:tcW w:w="89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10134" w:type="dxa"/>
          </w:tcPr>
          <w:p w:rsidR="00387DE1" w:rsidRPr="00450154" w:rsidRDefault="00387DE1" w:rsidP="00D1715D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387DE1" w:rsidRPr="00800013" w:rsidRDefault="00382EF2" w:rsidP="00382EF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382EF2" w:rsidP="00B84409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</w:p>
        </w:tc>
        <w:tc>
          <w:tcPr>
            <w:tcW w:w="1139" w:type="dxa"/>
          </w:tcPr>
          <w:p w:rsidR="00450154" w:rsidRPr="00800013" w:rsidRDefault="00382EF2" w:rsidP="00382EF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 xml:space="preserve">Изучение лекционного материала, учебников, учебных пособий и подготовка к семинарам. 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382EF2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382EF2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3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бщий объем самостоятельной работы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учающегося</w:t>
            </w:r>
            <w:proofErr w:type="gramEnd"/>
          </w:p>
        </w:tc>
        <w:tc>
          <w:tcPr>
            <w:tcW w:w="1139" w:type="dxa"/>
          </w:tcPr>
          <w:p w:rsidR="00450154" w:rsidRPr="00450154" w:rsidRDefault="001912ED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5</w:t>
            </w:r>
          </w:p>
        </w:tc>
      </w:tr>
    </w:tbl>
    <w:p w:rsidR="00450154" w:rsidRDefault="00450154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9DE" w:rsidRDefault="007A79DE" w:rsidP="007A79DE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A79DE" w:rsidRDefault="007A79DE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Pr="00387DE1" w:rsidRDefault="00387DE1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Default="00387DE1" w:rsidP="00450154">
      <w:pPr>
        <w:jc w:val="both"/>
        <w:rPr>
          <w:i/>
        </w:rPr>
      </w:pPr>
    </w:p>
    <w:p w:rsidR="00450154" w:rsidRDefault="00450154" w:rsidP="00450154">
      <w:pPr>
        <w:jc w:val="both"/>
        <w:rPr>
          <w:b/>
        </w:rPr>
        <w:sectPr w:rsidR="00450154" w:rsidSect="00450154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lastRenderedPageBreak/>
        <w:t>6. ОЦЕНОЧНЫЕ СРЕДСТВА ДЛЯ ПРОВЕДЕНИЯ ТЕКУЩЕЙ И ПРОМЕЖУТО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>Ч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 xml:space="preserve">НОЙ АТТЕСТАЦИИ ПО ДИСЦИПЛИНЕ </w:t>
      </w:r>
    </w:p>
    <w:p w:rsidR="00E34513" w:rsidRPr="00E34513" w:rsidRDefault="00E34513" w:rsidP="00355C9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1</w:t>
      </w:r>
      <w:r w:rsidRPr="00E34513">
        <w:rPr>
          <w:rFonts w:ascii="Times New Roman" w:hAnsi="Times New Roman" w:cs="Times New Roman"/>
          <w:b/>
          <w:sz w:val="24"/>
          <w:szCs w:val="24"/>
        </w:rPr>
        <w:t xml:space="preserve"> Связь  результатов освоения дисциплины  с уровнем </w:t>
      </w:r>
      <w:proofErr w:type="spellStart"/>
      <w:r w:rsidRPr="00E34513">
        <w:rPr>
          <w:rFonts w:ascii="Times New Roman" w:hAnsi="Times New Roman" w:cs="Times New Roman"/>
          <w:b/>
          <w:sz w:val="24"/>
          <w:szCs w:val="24"/>
        </w:rPr>
        <w:t>сформированности</w:t>
      </w:r>
      <w:proofErr w:type="spellEnd"/>
      <w:r w:rsidRPr="00E34513">
        <w:rPr>
          <w:rFonts w:ascii="Times New Roman" w:hAnsi="Times New Roman" w:cs="Times New Roman"/>
          <w:b/>
          <w:sz w:val="24"/>
          <w:szCs w:val="24"/>
        </w:rPr>
        <w:t xml:space="preserve"> заявле</w:t>
      </w:r>
      <w:r w:rsidRPr="00E34513">
        <w:rPr>
          <w:rFonts w:ascii="Times New Roman" w:hAnsi="Times New Roman" w:cs="Times New Roman"/>
          <w:b/>
          <w:sz w:val="24"/>
          <w:szCs w:val="24"/>
        </w:rPr>
        <w:t>н</w:t>
      </w:r>
      <w:r w:rsidRPr="00E34513">
        <w:rPr>
          <w:rFonts w:ascii="Times New Roman" w:hAnsi="Times New Roman" w:cs="Times New Roman"/>
          <w:b/>
          <w:sz w:val="24"/>
          <w:szCs w:val="24"/>
        </w:rPr>
        <w:t>ных компетенций в рамках изучаемой дисциплины</w:t>
      </w:r>
    </w:p>
    <w:p w:rsidR="00E34513" w:rsidRDefault="00E34513" w:rsidP="00E34513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5</w:t>
      </w:r>
    </w:p>
    <w:tbl>
      <w:tblPr>
        <w:tblW w:w="496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61"/>
        <w:gridCol w:w="6137"/>
        <w:gridCol w:w="1702"/>
      </w:tblGrid>
      <w:tr w:rsidR="007F128F" w:rsidRPr="006A30E6" w:rsidTr="007F128F">
        <w:tc>
          <w:tcPr>
            <w:tcW w:w="874" w:type="pct"/>
            <w:vAlign w:val="center"/>
          </w:tcPr>
          <w:p w:rsidR="007F128F" w:rsidRPr="006A30E6" w:rsidRDefault="007F128F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  <w:p w:rsidR="007F128F" w:rsidRPr="006A30E6" w:rsidRDefault="007F128F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и</w:t>
            </w:r>
          </w:p>
        </w:tc>
        <w:tc>
          <w:tcPr>
            <w:tcW w:w="3230" w:type="pct"/>
            <w:vAlign w:val="center"/>
          </w:tcPr>
          <w:p w:rsidR="007F128F" w:rsidRPr="006A30E6" w:rsidRDefault="007F128F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овни </w:t>
            </w:r>
            <w:proofErr w:type="spellStart"/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сформированности</w:t>
            </w:r>
            <w:proofErr w:type="spellEnd"/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явленных компетенций  в рамках  изучаемой дисциплины</w:t>
            </w:r>
          </w:p>
        </w:tc>
        <w:tc>
          <w:tcPr>
            <w:tcW w:w="896" w:type="pct"/>
            <w:vAlign w:val="center"/>
          </w:tcPr>
          <w:p w:rsidR="007F128F" w:rsidRPr="006A30E6" w:rsidRDefault="007F128F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Шкалы</w:t>
            </w:r>
          </w:p>
          <w:p w:rsidR="007F128F" w:rsidRPr="006A30E6" w:rsidRDefault="007F128F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  <w:p w:rsidR="007F128F" w:rsidRPr="006A30E6" w:rsidRDefault="007F128F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</w:tr>
      <w:tr w:rsidR="006A30E6" w:rsidRPr="006A30E6" w:rsidTr="00FD4D54">
        <w:trPr>
          <w:trHeight w:val="336"/>
        </w:trPr>
        <w:tc>
          <w:tcPr>
            <w:tcW w:w="874" w:type="pct"/>
            <w:vMerge w:val="restart"/>
            <w:vAlign w:val="center"/>
          </w:tcPr>
          <w:p w:rsidR="006A30E6" w:rsidRPr="006A30E6" w:rsidRDefault="006A30E6" w:rsidP="006A30E6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2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 xml:space="preserve">Знать  основные концепции науки для отстаива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данской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 xml:space="preserve"> позиции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 xml:space="preserve">Уметь обосновывать свою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ражданску</w:t>
            </w:r>
            <w:r w:rsidR="007D6B03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 xml:space="preserve"> позицию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культурой естественнонаучного мышле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6A30E6" w:rsidRPr="006A30E6" w:rsidTr="00FD4D54">
        <w:trPr>
          <w:trHeight w:val="272"/>
        </w:trPr>
        <w:tc>
          <w:tcPr>
            <w:tcW w:w="874" w:type="pct"/>
            <w:vMerge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наиболее универсальные методы и законы совр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менного естествознания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представить современную картину мира на осн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е естественнонаучных знаний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культурой естественнонаучного мышления, способностью к восприятию информаци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6A30E6" w:rsidRPr="006A30E6" w:rsidTr="00FD4D54">
        <w:trPr>
          <w:trHeight w:val="2852"/>
        </w:trPr>
        <w:tc>
          <w:tcPr>
            <w:tcW w:w="874" w:type="pct"/>
            <w:vMerge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 наиболее универсальные методы и законы с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ременного естествознания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представить современную картину мира на осн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е естественнонаучных, математических знаний, об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щать выводы на основе естественнонаучных принц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пов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 xml:space="preserve">Владеть высокой культурой мышления, способностью к обобщению, анализу информации, постановке цели и выбору путей ее достижения. 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6A30E6" w:rsidRPr="006A30E6" w:rsidTr="006A30E6">
        <w:trPr>
          <w:trHeight w:val="527"/>
        </w:trPr>
        <w:tc>
          <w:tcPr>
            <w:tcW w:w="874" w:type="pct"/>
            <w:vMerge w:val="restar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К-7</w:t>
            </w: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принципы самоорганизации и самообразования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планировать свою деятельность по самоорган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ации и самообразованию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6A30E6" w:rsidRPr="006A30E6" w:rsidTr="006A30E6">
        <w:trPr>
          <w:trHeight w:val="407"/>
        </w:trPr>
        <w:tc>
          <w:tcPr>
            <w:tcW w:w="874" w:type="pct"/>
            <w:vMerge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современное состояние естествознания для ф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ставить перед собой задачи личностного разв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6A30E6" w:rsidRPr="006A30E6" w:rsidTr="006A30E6">
        <w:trPr>
          <w:trHeight w:val="407"/>
        </w:trPr>
        <w:tc>
          <w:tcPr>
            <w:tcW w:w="874" w:type="pct"/>
            <w:vMerge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 современное состояние естествознания для ф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разрабатывать и осуществлять свою собстве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ную программу личностного развития.</w:t>
            </w:r>
          </w:p>
          <w:p w:rsidR="006A30E6" w:rsidRPr="006A30E6" w:rsidRDefault="006A30E6" w:rsidP="006A30E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методами и приемами самоорганизации и с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мообразования.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6A30E6" w:rsidRPr="006A30E6" w:rsidTr="006A30E6">
        <w:trPr>
          <w:trHeight w:val="407"/>
        </w:trPr>
        <w:tc>
          <w:tcPr>
            <w:tcW w:w="874" w:type="pct"/>
            <w:vMerge w:val="restar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К-2</w:t>
            </w: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основные законы естественнонаучной картины мира.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выявлять естественнонаучную сущность проблем, возникающих в ходе профессиональной деятельности.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физико-математическими методами решения задач профессиональной деятельности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6A30E6" w:rsidRPr="006A30E6" w:rsidTr="006A30E6">
        <w:trPr>
          <w:trHeight w:val="407"/>
        </w:trPr>
        <w:tc>
          <w:tcPr>
            <w:tcW w:w="874" w:type="pct"/>
            <w:vMerge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фундаментальные физические законы, физические теории и модели естественнонаучной картины мира.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 выявлять естественнонаучную сущность пр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блем, возникающих в ходе профессиональной деятел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ности.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физико-математическими методами решения задач профессиональной деятельности.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6A30E6" w:rsidRPr="006A30E6" w:rsidTr="006A30E6">
        <w:trPr>
          <w:trHeight w:val="407"/>
        </w:trPr>
        <w:tc>
          <w:tcPr>
            <w:tcW w:w="874" w:type="pct"/>
            <w:vMerge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Знать  основные методы, законы и модели современной физики, экспериментального метода познания окр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жающего мира для формирования общего физического мировоззрения.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меть разрабатывать физические модели естественнон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учной картины мира.</w:t>
            </w:r>
          </w:p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Владеть методами моделирования задач профессионал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ной деятельности и физико-математическими методами их решения.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6A30E6" w:rsidRPr="006A30E6" w:rsidTr="00B25B42">
        <w:trPr>
          <w:trHeight w:val="276"/>
        </w:trPr>
        <w:tc>
          <w:tcPr>
            <w:tcW w:w="4104" w:type="pct"/>
            <w:gridSpan w:val="2"/>
            <w:vAlign w:val="center"/>
          </w:tcPr>
          <w:p w:rsidR="006A30E6" w:rsidRPr="006A30E6" w:rsidRDefault="006A30E6" w:rsidP="006A30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ирующая оценка</w:t>
            </w:r>
          </w:p>
        </w:tc>
        <w:tc>
          <w:tcPr>
            <w:tcW w:w="896" w:type="pct"/>
            <w:vAlign w:val="center"/>
          </w:tcPr>
          <w:p w:rsidR="006A30E6" w:rsidRPr="006A30E6" w:rsidRDefault="006A30E6" w:rsidP="006A30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30E6">
              <w:rPr>
                <w:rFonts w:ascii="Times New Roman" w:hAnsi="Times New Roman" w:cs="Times New Roman"/>
                <w:sz w:val="24"/>
                <w:szCs w:val="24"/>
              </w:rPr>
              <w:t>Результат</w:t>
            </w:r>
          </w:p>
        </w:tc>
      </w:tr>
    </w:tbl>
    <w:p w:rsidR="002D5DAF" w:rsidRPr="00E06F3F" w:rsidRDefault="002D5DAF" w:rsidP="007F128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B67895" w:rsidRPr="00E06F3F" w:rsidRDefault="00B67895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4513" w:rsidRP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sz w:val="24"/>
          <w:szCs w:val="24"/>
        </w:rPr>
        <w:t>6.2 Оценочные средства для студентов с ограниченными возможностями здоровья</w:t>
      </w:r>
    </w:p>
    <w:p w:rsidR="00E34513" w:rsidRPr="00E34513" w:rsidRDefault="00E34513" w:rsidP="00E345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4513">
        <w:rPr>
          <w:rFonts w:ascii="Times New Roman" w:hAnsi="Times New Roman" w:cs="Times New Roman"/>
          <w:sz w:val="24"/>
          <w:szCs w:val="24"/>
        </w:rPr>
        <w:t>Оценочные средства для лиц с ограниченными возможностями здоровья выбир</w:t>
      </w:r>
      <w:r w:rsidRPr="00E34513">
        <w:rPr>
          <w:rFonts w:ascii="Times New Roman" w:hAnsi="Times New Roman" w:cs="Times New Roman"/>
          <w:sz w:val="24"/>
          <w:szCs w:val="24"/>
        </w:rPr>
        <w:t>а</w:t>
      </w:r>
      <w:r w:rsidRPr="00E34513">
        <w:rPr>
          <w:rFonts w:ascii="Times New Roman" w:hAnsi="Times New Roman" w:cs="Times New Roman"/>
          <w:sz w:val="24"/>
          <w:szCs w:val="24"/>
        </w:rPr>
        <w:t>ются с учетом особенностей их психофизического развития, индивидуальных возможн</w:t>
      </w:r>
      <w:r w:rsidRPr="00E34513">
        <w:rPr>
          <w:rFonts w:ascii="Times New Roman" w:hAnsi="Times New Roman" w:cs="Times New Roman"/>
          <w:sz w:val="24"/>
          <w:szCs w:val="24"/>
        </w:rPr>
        <w:t>о</w:t>
      </w:r>
      <w:r w:rsidRPr="00E34513">
        <w:rPr>
          <w:rFonts w:ascii="Times New Roman" w:hAnsi="Times New Roman" w:cs="Times New Roman"/>
          <w:sz w:val="24"/>
          <w:szCs w:val="24"/>
        </w:rPr>
        <w:t>стей и состояния здоровья.</w:t>
      </w:r>
    </w:p>
    <w:p w:rsidR="00E34513" w:rsidRPr="00E34513" w:rsidRDefault="00E34513" w:rsidP="00E3451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6</w:t>
      </w:r>
    </w:p>
    <w:tbl>
      <w:tblPr>
        <w:tblW w:w="9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093"/>
        <w:gridCol w:w="2835"/>
        <w:gridCol w:w="3118"/>
        <w:gridCol w:w="1559"/>
      </w:tblGrid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атегории ст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дентов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Виды оценочных средств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1559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а оц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нивания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слух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есты, рефераты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пи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E34513" w:rsidRPr="00E34513" w:rsidRDefault="00E34513" w:rsidP="00E34513">
            <w:pPr>
              <w:pStyle w:val="10"/>
              <w:ind w:left="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E34513">
              <w:rPr>
                <w:rFonts w:cs="Times New Roman"/>
                <w:color w:val="000000"/>
                <w:sz w:val="24"/>
                <w:szCs w:val="24"/>
              </w:rPr>
              <w:t>В соответс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т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вии со   шкалой оц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нивания, указанной </w:t>
            </w:r>
            <w:proofErr w:type="gramStart"/>
            <w:r w:rsidRPr="00E34513">
              <w:rPr>
                <w:rFonts w:cs="Times New Roman"/>
                <w:color w:val="000000"/>
                <w:sz w:val="24"/>
                <w:szCs w:val="24"/>
              </w:rPr>
              <w:t>в</w:t>
            </w:r>
            <w:proofErr w:type="gramEnd"/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</w:p>
          <w:p w:rsidR="00E34513" w:rsidRPr="00E34513" w:rsidRDefault="00E34513" w:rsidP="00E3451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блице 5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зрения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Кон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355C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опорно-двигательного аппарат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ешение тестов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 д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анционно.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исьменная проверка, 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ганизация контроля с 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ользование информаци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о-коммуникационных технологий.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34513" w:rsidRPr="00E34513" w:rsidRDefault="00E34513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E34513" w:rsidRDefault="00E34513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7A6D" w:rsidRDefault="00C87A6D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5F6" w:rsidRDefault="007825F6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5F6" w:rsidRDefault="007825F6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5F6" w:rsidRDefault="007825F6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5F6" w:rsidRDefault="007825F6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5F6" w:rsidRDefault="007825F6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5C97" w:rsidRPr="00355C97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2"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lastRenderedPageBreak/>
        <w:t>7. Т</w:t>
      </w:r>
      <w:r w:rsidRPr="00355C97">
        <w:rPr>
          <w:rFonts w:cs="Times New Roman"/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355C97" w:rsidRPr="00355C97" w:rsidRDefault="00355C97" w:rsidP="008766F8">
      <w:pPr>
        <w:pStyle w:val="a5"/>
        <w:ind w:left="0"/>
        <w:jc w:val="both"/>
        <w:rPr>
          <w:rFonts w:cs="Times New Roman"/>
          <w:noProof/>
          <w:sz w:val="24"/>
          <w:szCs w:val="24"/>
        </w:rPr>
      </w:pPr>
      <w:proofErr w:type="gramStart"/>
      <w:r w:rsidRPr="00355C97">
        <w:rPr>
          <w:rFonts w:cs="Times New Roman"/>
          <w:b/>
          <w:spacing w:val="-2"/>
          <w:sz w:val="24"/>
          <w:szCs w:val="24"/>
        </w:rPr>
        <w:t xml:space="preserve">НЕОБХОДИМЫЕ ДЛЯ ОЦЕНКИ </w:t>
      </w:r>
      <w:r w:rsidRPr="00355C97">
        <w:rPr>
          <w:rFonts w:cs="Times New Roman"/>
          <w:noProof/>
          <w:sz w:val="24"/>
          <w:szCs w:val="24"/>
        </w:rPr>
        <w:t xml:space="preserve"> </w:t>
      </w:r>
      <w:r w:rsidRPr="00355C97">
        <w:rPr>
          <w:rFonts w:cs="Times New Roman"/>
          <w:b/>
          <w:noProof/>
          <w:sz w:val="24"/>
          <w:szCs w:val="24"/>
        </w:rPr>
        <w:t>УРОВНЯ  СФОРМИРОВАННОСТИ ЗАЯВЛЕННЫХ КОМПЕТЕНЦИЙ  В  РАМКАХ  ИЗУЧАЕМОЙ  ДИСЦИПЛИНЫ, ВКЛЮЧАЯ САМОСТОЯТЕЛЬНУЮ РАБОТУ ОБУЧАЮЩИХСЯ</w:t>
      </w:r>
      <w:proofErr w:type="gramEnd"/>
    </w:p>
    <w:p w:rsidR="00355C97" w:rsidRPr="00D1715D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1"/>
          <w:sz w:val="24"/>
          <w:szCs w:val="24"/>
        </w:rPr>
      </w:pPr>
    </w:p>
    <w:p w:rsidR="00355C97" w:rsidRPr="00D1715D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715D">
        <w:rPr>
          <w:rFonts w:ascii="Times New Roman" w:hAnsi="Times New Roman" w:cs="Times New Roman"/>
          <w:b/>
          <w:sz w:val="24"/>
          <w:szCs w:val="24"/>
        </w:rPr>
        <w:t xml:space="preserve">Семестр  № </w:t>
      </w:r>
      <w:r w:rsidR="00D1715D" w:rsidRPr="00D1715D">
        <w:rPr>
          <w:rFonts w:ascii="Times New Roman" w:hAnsi="Times New Roman" w:cs="Times New Roman"/>
          <w:b/>
          <w:sz w:val="24"/>
          <w:szCs w:val="24"/>
        </w:rPr>
        <w:t>2</w:t>
      </w:r>
    </w:p>
    <w:p w:rsidR="00355C97" w:rsidRPr="00D1715D" w:rsidRDefault="007E1A8A" w:rsidP="008766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>
        <w:rPr>
          <w:rFonts w:ascii="Times New Roman" w:hAnsi="Times New Roman" w:cs="Times New Roman"/>
          <w:sz w:val="24"/>
          <w:szCs w:val="24"/>
        </w:rPr>
        <w:t>ля текущей аттестации</w:t>
      </w: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1.</w:t>
      </w:r>
      <w:r w:rsidR="00D1715D" w:rsidRPr="00D1715D">
        <w:rPr>
          <w:rFonts w:cs="Times New Roman"/>
          <w:sz w:val="24"/>
          <w:szCs w:val="24"/>
        </w:rPr>
        <w:t>1</w:t>
      </w:r>
      <w:r w:rsidRPr="00D1715D">
        <w:rPr>
          <w:rFonts w:cs="Times New Roman"/>
          <w:sz w:val="24"/>
          <w:szCs w:val="24"/>
        </w:rPr>
        <w:t>.</w:t>
      </w:r>
      <w:r w:rsidR="00D1715D" w:rsidRPr="00D1715D">
        <w:rPr>
          <w:rFonts w:cs="Times New Roman"/>
          <w:sz w:val="24"/>
          <w:szCs w:val="24"/>
        </w:rPr>
        <w:t xml:space="preserve"> </w:t>
      </w:r>
      <w:r w:rsidR="00D1715D">
        <w:rPr>
          <w:rFonts w:cs="Times New Roman"/>
          <w:sz w:val="24"/>
          <w:szCs w:val="24"/>
        </w:rPr>
        <w:t xml:space="preserve">Примеры </w:t>
      </w:r>
      <w:r w:rsidR="007E1A8A">
        <w:rPr>
          <w:rFonts w:cs="Times New Roman"/>
          <w:sz w:val="24"/>
          <w:szCs w:val="24"/>
        </w:rPr>
        <w:t>контрольных работ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С аэростата, находящегося на высот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0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упал камень. Через какое время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нь достигнет земли, если аэростат поднимается со скоростью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Колесо радиус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щается с  угловым  ускор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14  рад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йти  для точек на ободе колеса к концу первой секунды после начала движения:  а) угловую скорость; б) линейную скорость; в) тангенциальное ускорение; г) нормальное ускорение;  д) полное ускорение;  е) угол,  составляемый  вектором полного ускорения с радиусом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леса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Шар на нити подвешен к потолку трамвайного вагона. Вагон тормозится, 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уменьшается с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8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 какой угол откл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ся при этом нить с шаром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Автомат выпускае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00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ль в минуту. Масса каждой пул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ее начальная скорость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0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юю силу отдачи при стрельбе.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Тело  падает  с 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Какой путь пройдет тело за первую и  последнюю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воего движения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радиусо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Зависимость  пути  от  времени  дается  уравн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=0,1 с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ти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ое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тангенциальное и  полное  ускорения точки в момент, когда линейная скорость точки равн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3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агон тормозится,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равномерно  уменьшается о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7,5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им должен быть предельный коэффициент трения между чемоданом и полкой,  чтобы чемодан при торможении начал скользить по полке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которое после удара начинает двигаться с кинетической энергие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Считая удар центральным и у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угим, найти кинетические энергии первого тела до и после удара.</w:t>
      </w:r>
    </w:p>
    <w:p w:rsidR="00D1715D" w:rsidRPr="00D1715D" w:rsidRDefault="00D1715D" w:rsidP="00EC03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cr/>
        <w:t xml:space="preserve">1. Тело падает с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За какое время тело пройдет п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й и последний метр своего  пути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так, что зависимость  пути от  времени  дается  уравнение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A-Bt+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 где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End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2 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=1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линейную скорость точки, ее нормальное, тангенциальное  и  полное ускорения через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 начала движения, если известно,  что через 2с нормальное ускорение  точки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5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автомобиль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т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 время  движения  действует сила  трения  равна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силы тяжести. Найти силу тяги,  развиваемую двигателем автомобиля,  если авто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ль движется с  постоянной скоростью в гору с уклон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ажды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и (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n</w:t>
      </w:r>
      <w:r w:rsidRPr="00D1715D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en-US"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1.2pt" o:ole="">
            <v:imagedata r:id="rId8" o:title=""/>
          </v:shape>
          <o:OLEObject Type="Embed" ProgID="Equation.DSMT4" ShapeID="_x0000_i1025" DrawAspect="Content" ObjectID="_1620944060" r:id="rId9"/>
        </w:objec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1/25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Кинетическая  энергия системы из двух тел непосредственно после удара стал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.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я удар ц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м и неупругим, найти кинетическую энергию первого тела до удара.</w:t>
      </w:r>
    </w:p>
    <w:p w:rsidR="00D1715D" w:rsidRDefault="00D1715D" w:rsidP="00D1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 7.1.</w:t>
      </w:r>
      <w:r w:rsidR="00D1715D">
        <w:rPr>
          <w:rFonts w:cs="Times New Roman"/>
          <w:sz w:val="24"/>
          <w:szCs w:val="24"/>
        </w:rPr>
        <w:t xml:space="preserve">2. </w:t>
      </w:r>
      <w:r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Точные измерения. Определение плотности твердых тел. </w:t>
      </w:r>
      <w:proofErr w:type="spellStart"/>
      <w:r w:rsidR="007E1A8A" w:rsidRPr="007E1A8A">
        <w:rPr>
          <w:sz w:val="24"/>
          <w:szCs w:val="24"/>
        </w:rPr>
        <w:t>З</w:t>
      </w:r>
      <w:r w:rsidRPr="007E1A8A">
        <w:rPr>
          <w:sz w:val="24"/>
          <w:szCs w:val="24"/>
        </w:rPr>
        <w:t>закон</w:t>
      </w:r>
      <w:r w:rsidR="007E1A8A" w:rsidRPr="007E1A8A">
        <w:rPr>
          <w:sz w:val="24"/>
          <w:szCs w:val="24"/>
        </w:rPr>
        <w:t>ы</w:t>
      </w:r>
      <w:proofErr w:type="spellEnd"/>
      <w:r w:rsidRPr="007E1A8A">
        <w:rPr>
          <w:sz w:val="24"/>
          <w:szCs w:val="24"/>
        </w:rPr>
        <w:t xml:space="preserve"> равномерного и равноускоренного движения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В</w:t>
      </w:r>
      <w:r w:rsidR="00CE1717" w:rsidRPr="007E1A8A">
        <w:rPr>
          <w:sz w:val="24"/>
          <w:szCs w:val="24"/>
        </w:rPr>
        <w:t>ращательно</w:t>
      </w:r>
      <w:r w:rsidRPr="007E1A8A">
        <w:rPr>
          <w:sz w:val="24"/>
          <w:szCs w:val="24"/>
        </w:rPr>
        <w:t>е движение</w:t>
      </w:r>
      <w:r w:rsidR="00CE1717" w:rsidRPr="007E1A8A">
        <w:rPr>
          <w:sz w:val="24"/>
          <w:szCs w:val="24"/>
        </w:rPr>
        <w:t>.</w:t>
      </w:r>
      <w:r w:rsidRPr="007E1A8A">
        <w:rPr>
          <w:sz w:val="24"/>
          <w:szCs w:val="24"/>
        </w:rPr>
        <w:t xml:space="preserve"> Теорема</w:t>
      </w:r>
      <w:r w:rsidR="00CE1717" w:rsidRPr="007E1A8A">
        <w:rPr>
          <w:sz w:val="24"/>
          <w:szCs w:val="24"/>
        </w:rPr>
        <w:t xml:space="preserve"> Штейнера. 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lastRenderedPageBreak/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сохранения энергии. </w:t>
      </w: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 сохранения момента импульса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колебательного движения. </w:t>
      </w:r>
      <w:r w:rsidRPr="007E1A8A">
        <w:rPr>
          <w:sz w:val="24"/>
          <w:szCs w:val="24"/>
        </w:rPr>
        <w:t>С</w:t>
      </w:r>
      <w:r w:rsidR="00CE1717" w:rsidRPr="007E1A8A">
        <w:rPr>
          <w:sz w:val="24"/>
          <w:szCs w:val="24"/>
        </w:rPr>
        <w:t>обственны</w:t>
      </w:r>
      <w:r w:rsidRPr="007E1A8A">
        <w:rPr>
          <w:sz w:val="24"/>
          <w:szCs w:val="24"/>
        </w:rPr>
        <w:t>е</w:t>
      </w:r>
      <w:r w:rsidR="00CE1717" w:rsidRPr="007E1A8A">
        <w:rPr>
          <w:sz w:val="24"/>
          <w:szCs w:val="24"/>
        </w:rPr>
        <w:t xml:space="preserve"> колебани</w:t>
      </w:r>
      <w:r w:rsidRPr="007E1A8A">
        <w:rPr>
          <w:sz w:val="24"/>
          <w:szCs w:val="24"/>
        </w:rPr>
        <w:t>я</w:t>
      </w:r>
      <w:r w:rsidR="00CE1717" w:rsidRPr="007E1A8A">
        <w:rPr>
          <w:sz w:val="24"/>
          <w:szCs w:val="24"/>
        </w:rPr>
        <w:t xml:space="preserve"> струны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Определение коэффициента поверхностного натяжения жидкости. Определение вязкости жидкости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электростатических полей. Определение электроемкости конденсатора. Определение активного сопротивления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Определение ЭДС источника тока. Определение полезной мощности КПД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процессов зарядки и разрядки конденсатора. </w:t>
      </w:r>
    </w:p>
    <w:p w:rsidR="00CE1717" w:rsidRPr="00355C97" w:rsidRDefault="00CE171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</w:t>
      </w:r>
      <w:r w:rsidR="007E1A8A">
        <w:rPr>
          <w:rFonts w:cs="Times New Roman"/>
          <w:sz w:val="24"/>
          <w:szCs w:val="24"/>
        </w:rPr>
        <w:t>.2</w:t>
      </w:r>
      <w:proofErr w:type="gramStart"/>
      <w:r w:rsidR="007E1A8A">
        <w:rPr>
          <w:rFonts w:cs="Times New Roman"/>
          <w:sz w:val="24"/>
          <w:szCs w:val="24"/>
        </w:rPr>
        <w:t xml:space="preserve"> Д</w:t>
      </w:r>
      <w:proofErr w:type="gramEnd"/>
      <w:r w:rsidR="007E1A8A">
        <w:rPr>
          <w:rFonts w:cs="Times New Roman"/>
          <w:sz w:val="24"/>
          <w:szCs w:val="24"/>
        </w:rPr>
        <w:t>ля промежуточной аттестации</w:t>
      </w:r>
    </w:p>
    <w:p w:rsidR="00CE1717" w:rsidRPr="00CE1717" w:rsidRDefault="00355C97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2.1 Перечень вопросов к  экзамену: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Операции с векторами. Производная единичного вектор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матика поступательного и вращательного движения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корость и ускорение при криволинейном движени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намика материальной точки. Законы Ньютон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ринцип относительности Галиле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импульса тел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ухое и вязкое трение. Силы связ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в вязкой сред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Работа внешних сил. Кинетическая энерг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отенциальная функция и потенциальная энерг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энергии. Консервативные и неконсервативные сил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Абсолютно упруг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и абсолютно неупругий центральные удары шар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тела с переменной массой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Неинерциальные системы отсчета. Силы инерци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ила </w:t>
      </w:r>
      <w:proofErr w:type="spellStart"/>
      <w:r w:rsidRPr="007E1A8A">
        <w:rPr>
          <w:rFonts w:eastAsia="Calibri" w:cs="Times New Roman"/>
          <w:sz w:val="24"/>
          <w:szCs w:val="24"/>
        </w:rPr>
        <w:t>Кариолиса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лоское движени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Момент вектора. Момент силы. Момент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Закон сохранения момента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омент импульса твердого тела относительно оси вращ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торой закон Ньютона для вращательн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стержня, диска и кольц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тела вращения. Момент инерции конуса и ша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орема Штейн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оси. Кинетическая энергия вращающегося тел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тическая энергия плоск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Гироскоп. Прецессия гироскоп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всемирного тяготения. Взаимодействие точки с шаровым слоем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ы Кеплера. Космические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лебания. Основные параметры колебаний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Гармонические колебания. Свободные не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атематический маятник, упругий маятник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Физическ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маятники. Приведенная длина физического маятник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эффициент затухания. Логарифмический декремент затуха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ергия колебаний. Доброт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нужденные колебания. Резонанс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ложение колебаний в одной плоскост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ложение колебаний в перпендикулярных плоскостях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Основное уравнение кинетической теории газ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редняя длина свободного пробег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Число столкновений в единице объема в единицу времен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lastRenderedPageBreak/>
        <w:t>Закон распределения Максвелла. Наивероятнейшая, средняя и среднеквадр</w:t>
      </w:r>
      <w:r w:rsidRPr="007E1A8A">
        <w:rPr>
          <w:rFonts w:eastAsia="Calibri" w:cs="Times New Roman"/>
          <w:sz w:val="24"/>
          <w:szCs w:val="24"/>
        </w:rPr>
        <w:t>а</w:t>
      </w:r>
      <w:r w:rsidRPr="007E1A8A">
        <w:rPr>
          <w:rFonts w:eastAsia="Calibri" w:cs="Times New Roman"/>
          <w:sz w:val="24"/>
          <w:szCs w:val="24"/>
        </w:rPr>
        <w:t>тичная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спределение Больцмана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ффуз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язк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провод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ерв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емкости. Уравнение Май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spellStart"/>
      <w:r w:rsidRPr="007E1A8A">
        <w:rPr>
          <w:rFonts w:eastAsia="Calibri" w:cs="Times New Roman"/>
          <w:sz w:val="24"/>
          <w:szCs w:val="24"/>
        </w:rPr>
        <w:t>Изопроцессы</w:t>
      </w:r>
      <w:proofErr w:type="spellEnd"/>
      <w:r w:rsidRPr="007E1A8A">
        <w:rPr>
          <w:rFonts w:eastAsia="Calibri" w:cs="Times New Roman"/>
          <w:sz w:val="24"/>
          <w:szCs w:val="24"/>
        </w:rPr>
        <w:t>. Уравнение адиабат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Уравнение </w:t>
      </w:r>
      <w:proofErr w:type="spellStart"/>
      <w:r w:rsidRPr="007E1A8A">
        <w:rPr>
          <w:rFonts w:eastAsia="Calibri" w:cs="Times New Roman"/>
          <w:sz w:val="24"/>
          <w:szCs w:val="24"/>
        </w:rPr>
        <w:t>политропы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бота при политропическом процесс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Цикл Карно. К.П.Д. цикла Карно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Втор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тропия. Статистический смысл энтропии.</w:t>
      </w:r>
    </w:p>
    <w:p w:rsidR="00CE1717" w:rsidRDefault="00CE1717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E1A8A" w:rsidRPr="00CE1717" w:rsidRDefault="007E1A8A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b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 xml:space="preserve">Семестр № </w:t>
      </w:r>
      <w:r w:rsidR="00D1715D">
        <w:rPr>
          <w:rFonts w:cs="Times New Roman"/>
          <w:b/>
          <w:sz w:val="24"/>
          <w:szCs w:val="24"/>
        </w:rPr>
        <w:t>3</w:t>
      </w: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.3</w:t>
      </w:r>
      <w:proofErr w:type="gramStart"/>
      <w:r w:rsidRPr="00355C97">
        <w:rPr>
          <w:rFonts w:cs="Times New Roman"/>
          <w:sz w:val="24"/>
          <w:szCs w:val="24"/>
        </w:rPr>
        <w:t xml:space="preserve"> Д</w:t>
      </w:r>
      <w:proofErr w:type="gramEnd"/>
      <w:r w:rsidRPr="00355C97">
        <w:rPr>
          <w:rFonts w:cs="Times New Roman"/>
          <w:sz w:val="24"/>
          <w:szCs w:val="24"/>
        </w:rPr>
        <w:t>ля текущей аттестации</w:t>
      </w:r>
    </w:p>
    <w:p w:rsidR="007E1A8A" w:rsidRPr="00D1715D" w:rsidRDefault="007E1A8A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</w:t>
      </w:r>
      <w:r>
        <w:rPr>
          <w:rFonts w:cs="Times New Roman"/>
          <w:sz w:val="24"/>
          <w:szCs w:val="24"/>
        </w:rPr>
        <w:t>3</w:t>
      </w:r>
      <w:r w:rsidRPr="00D1715D">
        <w:rPr>
          <w:rFonts w:cs="Times New Roman"/>
          <w:sz w:val="24"/>
          <w:szCs w:val="24"/>
        </w:rPr>
        <w:t xml:space="preserve">.1. </w:t>
      </w:r>
      <w:r>
        <w:rPr>
          <w:rFonts w:cs="Times New Roman"/>
          <w:sz w:val="24"/>
          <w:szCs w:val="24"/>
        </w:rPr>
        <w:t>Примеры контрольных работ</w:t>
      </w:r>
    </w:p>
    <w:p w:rsidR="00D1715D" w:rsidRPr="007E1A8A" w:rsidRDefault="00D1715D" w:rsidP="007E1A8A">
      <w:pPr>
        <w:pStyle w:val="a9"/>
        <w:ind w:firstLine="283"/>
        <w:jc w:val="center"/>
        <w:rPr>
          <w:rFonts w:ascii="Times New Roman" w:hAnsi="Times New Roman"/>
          <w:sz w:val="24"/>
          <w:szCs w:val="24"/>
        </w:rPr>
      </w:pPr>
      <w:r w:rsidRPr="007E1A8A">
        <w:rPr>
          <w:rFonts w:ascii="Times New Roman" w:hAnsi="Times New Roman"/>
          <w:sz w:val="24"/>
          <w:szCs w:val="24"/>
        </w:rPr>
        <w:t>Вариант №1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прямолинейных проводника расположены параллельно на расстоянии 10 см друг от друга. По проводникам текут токи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=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=5 А. в противоположных направлениях. Найти модуль и направление напряженности Н магнитного поля в точке, находящейся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 от каждого проводник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Найти напряженность магнитного  поля  Н,  создаваемого отрезком АВ прямол</w:t>
      </w:r>
      <w:r w:rsidRPr="007E1A8A">
        <w:rPr>
          <w:rFonts w:ascii="Times New Roman" w:hAnsi="Times New Roman" w:cs="Times New Roman"/>
          <w:sz w:val="24"/>
          <w:szCs w:val="24"/>
        </w:rPr>
        <w:t>и</w:t>
      </w:r>
      <w:r w:rsidRPr="007E1A8A">
        <w:rPr>
          <w:rFonts w:ascii="Times New Roman" w:hAnsi="Times New Roman" w:cs="Times New Roman"/>
          <w:sz w:val="24"/>
          <w:szCs w:val="24"/>
        </w:rPr>
        <w:t>нейного проводника с током, в точке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, расположенной на перпендикуляре к середине этого отрезка на расстоянии r=5 см от него.  По проводнику течет ток 20 А.  Отрезок АВ виден из точк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под углом 6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, ускоренный разностью потенциалов 300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, движется параллельно длинному проводу на расстоянии 4 мм от него. Какая сила действует на электрон, если по проводнику течет ток 5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В магнитном поле,  индукция которого 0,05 Тл, вращается стержень длиной l = 1 м с угловой скоростью 20 рад/с. Ось вращения проходит через конец стержня и пара</w:t>
      </w:r>
      <w:r w:rsidRPr="007E1A8A">
        <w:rPr>
          <w:rFonts w:ascii="Times New Roman" w:hAnsi="Times New Roman" w:cs="Times New Roman"/>
          <w:sz w:val="24"/>
          <w:szCs w:val="24"/>
        </w:rPr>
        <w:t>л</w:t>
      </w:r>
      <w:r w:rsidRPr="007E1A8A">
        <w:rPr>
          <w:rFonts w:ascii="Times New Roman" w:hAnsi="Times New Roman" w:cs="Times New Roman"/>
          <w:sz w:val="24"/>
          <w:szCs w:val="24"/>
        </w:rPr>
        <w:t xml:space="preserve">лельна магнитному полю. Найти ЭДС индукции,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возникающ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 концах стержня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2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Ток 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0А идет по длинному проводнику, согнутому под прямым углом. Найти напряженность Н магнитного поля в точке, лежащей на биссектрисе этого угла и отсто</w:t>
      </w:r>
      <w:r w:rsidRPr="007E1A8A">
        <w:rPr>
          <w:rFonts w:ascii="Times New Roman" w:hAnsi="Times New Roman" w:cs="Times New Roman"/>
          <w:sz w:val="24"/>
          <w:szCs w:val="24"/>
        </w:rPr>
        <w:t>я</w:t>
      </w:r>
      <w:r w:rsidRPr="007E1A8A">
        <w:rPr>
          <w:rFonts w:ascii="Times New Roman" w:hAnsi="Times New Roman" w:cs="Times New Roman"/>
          <w:sz w:val="24"/>
          <w:szCs w:val="24"/>
        </w:rPr>
        <w:t xml:space="preserve">щей от вершины угл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Бесконечно длинный провод образует круговой виток, касательный к проводу.  По проводу течет ток 5А. Найти радиус R  витка,  если  напряженность  магнитного поля в центре витка 41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/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Магнитное поле, индукция которого 0,5 Тл, направлено перпендикулярно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ическому  полю,  напряженность  которого 1кВ/м.  Пучок  электронов влетает в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омагнитное поле, причем скорость электронов v перпендикулярна плоскости,  в которой расположены векторы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и Е.  Найти скорость электронов v, если при одновременном де</w:t>
      </w:r>
      <w:r w:rsidRPr="007E1A8A">
        <w:rPr>
          <w:rFonts w:ascii="Times New Roman" w:hAnsi="Times New Roman" w:cs="Times New Roman"/>
          <w:sz w:val="24"/>
          <w:szCs w:val="24"/>
        </w:rPr>
        <w:t>й</w:t>
      </w:r>
      <w:r w:rsidRPr="007E1A8A">
        <w:rPr>
          <w:rFonts w:ascii="Times New Roman" w:hAnsi="Times New Roman" w:cs="Times New Roman"/>
          <w:sz w:val="24"/>
          <w:szCs w:val="24"/>
        </w:rPr>
        <w:t>ствии обоих полей  пучок  электронов не испытывает отклонения. Каким будет радиус R траектории движения электронов при условии включения одного магнитного поля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На  соленоид длиной 20 см и площадью поперечного сечения 30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дет пр</w:t>
      </w:r>
      <w:r w:rsidRPr="007E1A8A">
        <w:rPr>
          <w:rFonts w:ascii="Times New Roman" w:hAnsi="Times New Roman" w:cs="Times New Roman"/>
          <w:sz w:val="24"/>
          <w:szCs w:val="24"/>
        </w:rPr>
        <w:t>о</w:t>
      </w:r>
      <w:r w:rsidRPr="007E1A8A">
        <w:rPr>
          <w:rFonts w:ascii="Times New Roman" w:hAnsi="Times New Roman" w:cs="Times New Roman"/>
          <w:sz w:val="24"/>
          <w:szCs w:val="24"/>
        </w:rPr>
        <w:t xml:space="preserve">волочный виток. Обмотка соленоида имеет 320 витков,  и по нему течет ток 3 А. Какая средняя ЭДС </w:t>
      </w:r>
      <w:proofErr w:type="spellStart"/>
      <w:proofErr w:type="gramStart"/>
      <w:r w:rsidRPr="007E1A8A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инд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 индуцируется в надетом на соленоид витке, когда ток в соленоиде в</w:t>
      </w:r>
      <w:r w:rsidRPr="007E1A8A">
        <w:rPr>
          <w:rFonts w:ascii="Times New Roman" w:hAnsi="Times New Roman" w:cs="Times New Roman"/>
          <w:sz w:val="24"/>
          <w:szCs w:val="24"/>
        </w:rPr>
        <w:t>ы</w:t>
      </w:r>
      <w:r w:rsidRPr="007E1A8A">
        <w:rPr>
          <w:rFonts w:ascii="Times New Roman" w:hAnsi="Times New Roman" w:cs="Times New Roman"/>
          <w:sz w:val="24"/>
          <w:szCs w:val="24"/>
        </w:rPr>
        <w:t>ключается в течение 1 мс?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 3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lastRenderedPageBreak/>
        <w:t xml:space="preserve">1. Найти напряженность Н магнитного поля на оси кругового ток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3см от его плоскости. Радиус контур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4см, ток в контуре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В центре кругового проволочного витка  создается  магнитное  поле напряж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ностью Н при разности потенциалов на концах витка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.  Какую разность потенциалов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 надо  приложить, чтобы получить такую же напряженность магнитного поля в центре витка вдвое большего радиуса, сделанного из той же проволоки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влетает в однородное магнитное поле,  направление которого перп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дикулярно направлению его движения. Скорость  электрона  5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7E1A8A">
        <w:rPr>
          <w:rFonts w:ascii="Times New Roman" w:hAnsi="Times New Roman" w:cs="Times New Roman"/>
          <w:sz w:val="24"/>
          <w:szCs w:val="24"/>
        </w:rPr>
        <w:t>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 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Индукция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магни</w:t>
      </w:r>
      <w:r w:rsidRPr="007E1A8A">
        <w:rPr>
          <w:rFonts w:ascii="Times New Roman" w:hAnsi="Times New Roman" w:cs="Times New Roman"/>
          <w:sz w:val="24"/>
          <w:szCs w:val="24"/>
        </w:rPr>
        <w:t>т</w:t>
      </w:r>
      <w:r w:rsidRPr="007E1A8A">
        <w:rPr>
          <w:rFonts w:ascii="Times New Roman" w:hAnsi="Times New Roman" w:cs="Times New Roman"/>
          <w:sz w:val="24"/>
          <w:szCs w:val="24"/>
        </w:rPr>
        <w:t>ного поля 1 мТл. Найти тангенциальное и нормальное ускорения электрон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 4. Круговой проволочный виток площад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7E1A8A">
        <w:rPr>
          <w:rFonts w:ascii="Times New Roman" w:hAnsi="Times New Roman" w:cs="Times New Roman"/>
          <w:sz w:val="24"/>
          <w:szCs w:val="24"/>
        </w:rPr>
        <w:t>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ходится в однородном ма</w:t>
      </w:r>
      <w:r w:rsidRPr="007E1A8A">
        <w:rPr>
          <w:rFonts w:ascii="Times New Roman" w:hAnsi="Times New Roman" w:cs="Times New Roman"/>
          <w:sz w:val="24"/>
          <w:szCs w:val="24"/>
        </w:rPr>
        <w:t>г</w:t>
      </w:r>
      <w:r w:rsidRPr="007E1A8A">
        <w:rPr>
          <w:rFonts w:ascii="Times New Roman" w:hAnsi="Times New Roman" w:cs="Times New Roman"/>
          <w:sz w:val="24"/>
          <w:szCs w:val="24"/>
        </w:rPr>
        <w:t>нитном  поле,  индукция  которого 1  Тл. Плоскость  витка  перпендикулярна направлению магнитного поля. Найти среднюю ЭДС индукции, возникающую при выключении поля в течение 10 мс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4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круговых витка расположены во взаимно перпендикулярных плоскостях так, что их центры совпадают. Радиус каждого витк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2см, токи в витках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 xml:space="preserve">=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А. Найти напряженность магнитного поля Н в центре этих витков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Из  проволоки диаметром 1 мм надо намотать соленоид, внутри которого должна быть напряженность магнитного поля 24кА/м.  По проволоке можно пропускать предел</w:t>
      </w:r>
      <w:r w:rsidRPr="007E1A8A">
        <w:rPr>
          <w:rFonts w:ascii="Times New Roman" w:hAnsi="Times New Roman" w:cs="Times New Roman"/>
          <w:sz w:val="24"/>
          <w:szCs w:val="24"/>
        </w:rPr>
        <w:t>ь</w:t>
      </w:r>
      <w:r w:rsidRPr="007E1A8A">
        <w:rPr>
          <w:rFonts w:ascii="Times New Roman" w:hAnsi="Times New Roman" w:cs="Times New Roman"/>
          <w:sz w:val="24"/>
          <w:szCs w:val="24"/>
        </w:rPr>
        <w:t>ный ток 6 А.  Из какого числа слоев будет состоять обмотка соленоида, если витки нам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тывать плотно друг к другу? Диаметр катушки считать малым по сравнению с ее длиной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 влетает в плоский горизонтальный конденсатор параллельно его пл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стинам со скорост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>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Длин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 конденсатора 5 см.  Напряженность электрического поля конденсатора 10 кВ/м. При вылете из конденсатора электрон попадает в магнитное поле, перпендикулярное электрическому полю. Индукция магнитного поля 10 мТл. Найти радиус R и шаг h винтовой траектории электрона в магнитном поле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1A8A">
        <w:rPr>
          <w:rFonts w:ascii="Times New Roman" w:hAnsi="Times New Roman" w:cs="Times New Roman"/>
          <w:sz w:val="24"/>
          <w:szCs w:val="24"/>
        </w:rPr>
        <w:t>4. В однородном магнитном поле,  индукция которого 0,1Тл, вращается катушка, состоящая из 200 витков. Ось вращения катушки перпендикулярна к ее оси и  к  направл</w:t>
      </w:r>
      <w:r w:rsidRPr="007E1A8A">
        <w:rPr>
          <w:rFonts w:ascii="Times New Roman" w:hAnsi="Times New Roman" w:cs="Times New Roman"/>
          <w:sz w:val="24"/>
          <w:szCs w:val="24"/>
        </w:rPr>
        <w:t>е</w:t>
      </w:r>
      <w:r w:rsidRPr="007E1A8A">
        <w:rPr>
          <w:rFonts w:ascii="Times New Roman" w:hAnsi="Times New Roman" w:cs="Times New Roman"/>
          <w:sz w:val="24"/>
          <w:szCs w:val="24"/>
        </w:rPr>
        <w:t>нию  магнитного поля.  Период  обращения катушки 0,2 с,  площадь поперечного сечения 4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максимальн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ЭДС индукции E</w:t>
      </w:r>
      <w:r w:rsidRPr="007E1A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E1A8A">
        <w:rPr>
          <w:rFonts w:ascii="Times New Roman" w:hAnsi="Times New Roman" w:cs="Times New Roman"/>
          <w:sz w:val="24"/>
          <w:szCs w:val="24"/>
        </w:rPr>
        <w:t xml:space="preserve"> во вращающейся катушке.</w:t>
      </w:r>
      <w:r w:rsidRPr="007E1A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15D" w:rsidRDefault="00D1715D" w:rsidP="007E1A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1A8A" w:rsidRPr="00D1715D" w:rsidRDefault="000556CE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7.3</w:t>
      </w:r>
      <w:r w:rsidR="007E1A8A" w:rsidRPr="00D1715D">
        <w:rPr>
          <w:rFonts w:cs="Times New Roman"/>
          <w:sz w:val="24"/>
          <w:szCs w:val="24"/>
        </w:rPr>
        <w:t>.</w:t>
      </w:r>
      <w:r w:rsidR="007E1A8A">
        <w:rPr>
          <w:rFonts w:cs="Times New Roman"/>
          <w:sz w:val="24"/>
          <w:szCs w:val="24"/>
        </w:rPr>
        <w:t xml:space="preserve">2. </w:t>
      </w:r>
      <w:r w:rsidR="007E1A8A"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="007E1A8A"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характеристик и физических параметров вакуумных и кристаллических диодов и триодов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работы электронного осциллографа</w:t>
      </w:r>
      <w:proofErr w:type="gramStart"/>
      <w:r w:rsidRPr="007E1A8A">
        <w:rPr>
          <w:sz w:val="24"/>
          <w:szCs w:val="24"/>
        </w:rPr>
        <w:t xml:space="preserve"> .</w:t>
      </w:r>
      <w:proofErr w:type="gramEnd"/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а Ома в цепях переменного ток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электромагнитной индукции и взаимной индукции. Определ</w:t>
      </w:r>
      <w:r w:rsidRPr="007E1A8A">
        <w:rPr>
          <w:sz w:val="24"/>
          <w:szCs w:val="24"/>
        </w:rPr>
        <w:t>е</w:t>
      </w:r>
      <w:r w:rsidRPr="007E1A8A">
        <w:rPr>
          <w:sz w:val="24"/>
          <w:szCs w:val="24"/>
        </w:rPr>
        <w:t>ние индуктивности катушк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свободных, затухающих и вынужденных электромагнитных колебаний в колебательном контуре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освещенност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интерферен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фрак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сперс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поляриза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внешнего фотоэффект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линейчатых спектров.</w:t>
      </w:r>
    </w:p>
    <w:p w:rsidR="00D1715D" w:rsidRDefault="00D1715D" w:rsidP="00CE171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55C97" w:rsidRPr="00355C97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5C97">
        <w:rPr>
          <w:rFonts w:ascii="Times New Roman" w:hAnsi="Times New Roman" w:cs="Times New Roman"/>
          <w:sz w:val="24"/>
          <w:szCs w:val="24"/>
        </w:rPr>
        <w:t>7.4</w:t>
      </w:r>
      <w:proofErr w:type="gramStart"/>
      <w:r w:rsidRPr="00355C97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 w:rsidRPr="00355C97">
        <w:rPr>
          <w:rFonts w:ascii="Times New Roman" w:hAnsi="Times New Roman" w:cs="Times New Roman"/>
          <w:sz w:val="24"/>
          <w:szCs w:val="24"/>
        </w:rPr>
        <w:t>ля промежуточной аттестации</w:t>
      </w:r>
    </w:p>
    <w:p w:rsidR="007E1A8A" w:rsidRPr="00CE1717" w:rsidRDefault="007E1A8A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</w:t>
      </w:r>
      <w:r>
        <w:rPr>
          <w:rFonts w:cs="Times New Roman"/>
          <w:sz w:val="24"/>
          <w:szCs w:val="24"/>
        </w:rPr>
        <w:t>4</w:t>
      </w:r>
      <w:r w:rsidRPr="007E1A8A">
        <w:rPr>
          <w:rFonts w:cs="Times New Roman"/>
          <w:sz w:val="24"/>
          <w:szCs w:val="24"/>
        </w:rPr>
        <w:t xml:space="preserve">.1 Перечень вопросов к </w:t>
      </w:r>
      <w:r>
        <w:rPr>
          <w:rFonts w:cs="Times New Roman"/>
          <w:sz w:val="24"/>
          <w:szCs w:val="24"/>
        </w:rPr>
        <w:t xml:space="preserve"> экзамену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ток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Био-Савара-Лапла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(Б-С-Л)</w:t>
      </w:r>
      <w:proofErr w:type="gramStart"/>
      <w:r w:rsidRPr="00CE1717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Применение закона Б-С-Л расчета магнитного поля возле прямолинейного проводн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кругов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еорема Гаусса и теорема Стокса для магнитного поля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на оси соленои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водник с током во внешнем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Работа в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в веществе. </w:t>
      </w:r>
      <w:proofErr w:type="spellStart"/>
      <w:r w:rsidRPr="00CE1717">
        <w:rPr>
          <w:rFonts w:ascii="Times New Roman" w:hAnsi="Times New Roman"/>
          <w:sz w:val="24"/>
          <w:szCs w:val="24"/>
        </w:rPr>
        <w:t>Диа</w:t>
      </w:r>
      <w:proofErr w:type="spellEnd"/>
      <w:r w:rsidRPr="00CE1717">
        <w:rPr>
          <w:rFonts w:ascii="Times New Roman" w:hAnsi="Times New Roman"/>
          <w:sz w:val="24"/>
          <w:szCs w:val="24"/>
        </w:rPr>
        <w:t>-, пара- и ферромагнетик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словия на границе двух магнетиков. Закон Ома для магнитных цеп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электромагнитной индукции. Генераторы постоянного и перем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еременный ток. Среднее и эффективное значение перемен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хождение переменного тока через цепь, содержащую электроемкость, индуктивность и активное сопротивл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я Максвелла в дифференциальной и интегральной форм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ывод волнового уравнения из уравнений Максвел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е волны и смысл входящих в него величин.  Бегущие и стоячие волны. Фаз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ременная и  пространственная  когерентность.  Интерференция света. О</w:t>
      </w:r>
      <w:r w:rsidRPr="00CE1717">
        <w:rPr>
          <w:rFonts w:ascii="Times New Roman" w:hAnsi="Times New Roman"/>
          <w:sz w:val="24"/>
          <w:szCs w:val="24"/>
        </w:rPr>
        <w:t>п</w:t>
      </w:r>
      <w:r w:rsidRPr="00CE1717">
        <w:rPr>
          <w:rFonts w:ascii="Times New Roman" w:hAnsi="Times New Roman"/>
          <w:sz w:val="24"/>
          <w:szCs w:val="24"/>
        </w:rPr>
        <w:t>тический путь. Расчет интерференционной картины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в тонких пленках. Линии равной толщины и линии равного наклона.  Кольца Ньютона в проходящем и отраженном свете.  Просветл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ая опт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Гюйгенса и принцип Гюйгенса-Френеля.  Зоны Френеля.  Расчет площадей зон 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. Дифракция на круглом отверстии и на круглом экран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олновая теория дифракции на щели. Дифракция на щели и на решетк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дисперсии. Групп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ктронная теория дисперс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Поляризация света.  Поляризаторы.  Призма Николя.  Законы </w:t>
      </w:r>
      <w:proofErr w:type="spellStart"/>
      <w:r w:rsidRPr="00CE1717">
        <w:rPr>
          <w:rFonts w:ascii="Times New Roman" w:hAnsi="Times New Roman"/>
          <w:sz w:val="24"/>
          <w:szCs w:val="24"/>
        </w:rPr>
        <w:t>Малю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 и </w:t>
      </w:r>
      <w:proofErr w:type="spellStart"/>
      <w:r w:rsidRPr="00CE1717">
        <w:rPr>
          <w:rFonts w:ascii="Times New Roman" w:hAnsi="Times New Roman"/>
          <w:sz w:val="24"/>
          <w:szCs w:val="24"/>
        </w:rPr>
        <w:t>Брюстер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войное лучепреломление. Построение двойного лучепреломления на о</w:t>
      </w:r>
      <w:r w:rsidRPr="00CE1717">
        <w:rPr>
          <w:rFonts w:ascii="Times New Roman" w:hAnsi="Times New Roman"/>
          <w:sz w:val="24"/>
          <w:szCs w:val="24"/>
        </w:rPr>
        <w:t>с</w:t>
      </w:r>
      <w:r w:rsidRPr="00CE1717">
        <w:rPr>
          <w:rFonts w:ascii="Times New Roman" w:hAnsi="Times New Roman"/>
          <w:sz w:val="24"/>
          <w:szCs w:val="24"/>
        </w:rPr>
        <w:t>нове принципа Гюйгенса-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поляризованных лучей. Дополнительные цвет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Абсолютно белое и абсолютно черное тела. Законы излучения абсолютно черного те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Закон Планка. Проверка правильности закона План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Фото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ормозное рентгеновское излуч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ффект Компт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одель строения атома Томс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Резерфорда по рассеянию </w:t>
      </w:r>
      <w:r w:rsidRPr="00CE1717">
        <w:rPr>
          <w:rFonts w:ascii="Times New Roman" w:hAnsi="Times New Roman"/>
          <w:sz w:val="24"/>
          <w:szCs w:val="24"/>
        </w:rPr>
        <w:sym w:font="Symbol" w:char="F061"/>
      </w:r>
      <w:r w:rsidRPr="00CE1717">
        <w:rPr>
          <w:rFonts w:ascii="Times New Roman" w:hAnsi="Times New Roman"/>
          <w:sz w:val="24"/>
          <w:szCs w:val="24"/>
        </w:rPr>
        <w:t>- частиц.  Формула Резерфорда.  Модель строения атома Резерфор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одель строения атома Бора.  Постулаты Бора.  Вывод формулы </w:t>
      </w:r>
      <w:proofErr w:type="spellStart"/>
      <w:r w:rsidRPr="00CE1717">
        <w:rPr>
          <w:rFonts w:ascii="Times New Roman" w:hAnsi="Times New Roman"/>
          <w:sz w:val="24"/>
          <w:szCs w:val="24"/>
        </w:rPr>
        <w:t>Бальмера-Ридберг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на основе постулатов Б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Франка и Герц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Мозли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Волны де-Бройля. Опыт </w:t>
      </w:r>
      <w:proofErr w:type="spellStart"/>
      <w:r w:rsidRPr="00CE1717">
        <w:rPr>
          <w:rFonts w:ascii="Times New Roman" w:hAnsi="Times New Roman"/>
          <w:sz w:val="24"/>
          <w:szCs w:val="24"/>
        </w:rPr>
        <w:t>Джермер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E1717">
        <w:rPr>
          <w:rFonts w:ascii="Times New Roman" w:hAnsi="Times New Roman"/>
          <w:sz w:val="24"/>
          <w:szCs w:val="24"/>
        </w:rPr>
        <w:t>Девиссон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 электронов на щели. Соотношения неопределенност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Нестационарное и стационарное уравнения Шредингера.  Смысл волновой фун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Частица в бесконечно глубокой потенциальной яме. Тоннельный 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Квантовые числа и принцип Паул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Строение ядра.  Магические и дважды магические ядра Дефект массы.  Энергия связи ядер. Удельная энергия связ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дерные и термоядерные реа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устройства ядерного реакт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Естественная и искусственная радиоактивность. Законы радиоактивного распада. Период полураспада. Среднее время жизни ядер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етоды регистрации излучени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ментарные частицы. Классификация элементарных частиц. Античаст</w:t>
      </w:r>
      <w:r w:rsidRPr="00CE1717">
        <w:rPr>
          <w:rFonts w:ascii="Times New Roman" w:hAnsi="Times New Roman"/>
          <w:sz w:val="24"/>
          <w:szCs w:val="24"/>
        </w:rPr>
        <w:t>и</w:t>
      </w:r>
      <w:r w:rsidRPr="00CE1717">
        <w:rPr>
          <w:rFonts w:ascii="Times New Roman" w:hAnsi="Times New Roman"/>
          <w:sz w:val="24"/>
          <w:szCs w:val="24"/>
        </w:rPr>
        <w:t>цы.</w:t>
      </w:r>
    </w:p>
    <w:p w:rsidR="00437A9A" w:rsidRPr="00C92AE5" w:rsidRDefault="00437A9A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A41348" w:rsidRDefault="00A41348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A41348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92AE5" w:rsidRPr="00C92AE5" w:rsidRDefault="00C92AE5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2AE5">
        <w:rPr>
          <w:rFonts w:ascii="Times New Roman" w:hAnsi="Times New Roman" w:cs="Times New Roman"/>
          <w:b/>
          <w:sz w:val="24"/>
          <w:szCs w:val="24"/>
        </w:rPr>
        <w:lastRenderedPageBreak/>
        <w:t>8.МАТЕРИАЛЬНО-ТЕХНИЧЕСКОЕ ОБЕСПЕЧЕНИЕ ДИСЦИПЛИНЫ (МОДУЛЯ)</w:t>
      </w:r>
    </w:p>
    <w:p w:rsidR="00C92AE5" w:rsidRPr="00C92AE5" w:rsidRDefault="00C92AE5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4"/>
        <w:gridCol w:w="2223"/>
        <w:gridCol w:w="6485"/>
      </w:tblGrid>
      <w:tr w:rsidR="00FA13DD" w:rsidRPr="00FA13DD" w:rsidTr="00B231F1">
        <w:tc>
          <w:tcPr>
            <w:tcW w:w="674" w:type="dxa"/>
          </w:tcPr>
          <w:p w:rsidR="00FA13DD" w:rsidRPr="00FA13DD" w:rsidRDefault="00FA13DD" w:rsidP="00FA13DD">
            <w:pPr>
              <w:autoSpaceDN w:val="0"/>
              <w:adjustRightInd w:val="0"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/п</w:t>
            </w:r>
          </w:p>
        </w:tc>
        <w:tc>
          <w:tcPr>
            <w:tcW w:w="2223" w:type="dxa"/>
          </w:tcPr>
          <w:p w:rsidR="00FA13DD" w:rsidRPr="00FA13DD" w:rsidRDefault="00FA13DD" w:rsidP="00FA13DD">
            <w:pPr>
              <w:autoSpaceDN w:val="0"/>
              <w:adjustRightInd w:val="0"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учебных аудит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рий (лаборат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рий) и помещ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ний для сам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стоятельной р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боты</w:t>
            </w:r>
          </w:p>
        </w:tc>
        <w:tc>
          <w:tcPr>
            <w:tcW w:w="6485" w:type="dxa"/>
          </w:tcPr>
          <w:p w:rsidR="00FA13DD" w:rsidRPr="00FA13DD" w:rsidRDefault="00FA13DD" w:rsidP="00FA13DD">
            <w:pPr>
              <w:autoSpaceDN w:val="0"/>
              <w:adjustRightInd w:val="0"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3DD">
              <w:rPr>
                <w:rFonts w:ascii="Times New Roman" w:hAnsi="Times New Roman" w:cs="Times New Roman"/>
                <w:b/>
                <w:sz w:val="24"/>
                <w:szCs w:val="24"/>
              </w:rPr>
              <w:t>Оснащенность учебных аудиторий  и помещений для самостоятельной работы</w:t>
            </w:r>
          </w:p>
        </w:tc>
      </w:tr>
      <w:tr w:rsidR="00B231F1" w:rsidRPr="00FA13DD" w:rsidTr="00B231F1">
        <w:tc>
          <w:tcPr>
            <w:tcW w:w="674" w:type="dxa"/>
          </w:tcPr>
          <w:p w:rsidR="00B231F1" w:rsidRPr="00FA13DD" w:rsidRDefault="00B231F1" w:rsidP="00FA13DD">
            <w:pPr>
              <w:autoSpaceDN w:val="0"/>
              <w:adjustRightIn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13D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23" w:type="dxa"/>
          </w:tcPr>
          <w:p w:rsidR="00B231F1" w:rsidRPr="009D4811" w:rsidRDefault="00B231F1" w:rsidP="00B231F1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удитория №1603 - для проведения занятий лекци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ого и семинарск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го типа, групповых и индивидуальных консультаций, т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ущего контроля и промежуточной аттестации.</w:t>
            </w:r>
          </w:p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дрес:</w:t>
            </w:r>
          </w:p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г. Москва, ул. М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лая Калужская, д.1</w:t>
            </w:r>
          </w:p>
        </w:tc>
        <w:tc>
          <w:tcPr>
            <w:tcW w:w="6485" w:type="dxa"/>
          </w:tcPr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омплект учебной мебели, доска меловая. Специализир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ванное  оборудование: вольтметры, амперметры, источники напряжения, мостовой измеритель емкости и индуктивн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сти, переменные резисторы; </w:t>
            </w:r>
            <w:proofErr w:type="gram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ые установки: по снятию вольтамперной характеристики диода и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пределнию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работы выхода электрона, по изучению характеристик и ф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зических параметров вакуумного триода, по изучению эл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тронного осциллографа, по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пределнию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горизонтальной  составляющей индукции магнитного поля Земли, по изуч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, по изучению закона Ома в цепях переменного тока, по исследованию затух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щих электромагнитных колебаний в замкнутом колебател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ном контуре, по изучению магнитного поля соленоида. </w:t>
            </w:r>
            <w:proofErr w:type="gramEnd"/>
          </w:p>
        </w:tc>
      </w:tr>
      <w:tr w:rsidR="00B231F1" w:rsidRPr="00FA13DD" w:rsidTr="00B231F1">
        <w:tc>
          <w:tcPr>
            <w:tcW w:w="674" w:type="dxa"/>
          </w:tcPr>
          <w:p w:rsidR="00B231F1" w:rsidRPr="00FA13DD" w:rsidRDefault="00B231F1" w:rsidP="00FA13DD">
            <w:pPr>
              <w:autoSpaceDN w:val="0"/>
              <w:adjustRightIn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13D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23" w:type="dxa"/>
          </w:tcPr>
          <w:p w:rsidR="00B231F1" w:rsidRPr="009D4811" w:rsidRDefault="00B231F1" w:rsidP="00B231F1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удитория №1606 - для проведения занятий лекци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ого и семинарск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го типа, групповых и индивидуальных консультаций, т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ущего контроля и промежуточной аттестации.</w:t>
            </w:r>
          </w:p>
          <w:p w:rsidR="00B231F1" w:rsidRPr="009D4811" w:rsidRDefault="00B231F1" w:rsidP="00B231F1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дрес:</w:t>
            </w:r>
          </w:p>
          <w:p w:rsidR="00B231F1" w:rsidRPr="009D4811" w:rsidRDefault="00B231F1" w:rsidP="00B231F1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г. Москва, ул. М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лая Калужская, д.1</w:t>
            </w:r>
          </w:p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85" w:type="dxa"/>
          </w:tcPr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Комплект учебной мебели, доска меловая. </w:t>
            </w:r>
            <w:proofErr w:type="gram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Специализир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ванное  оборудование: источник переменного напряжения, источник постоянного напряжения, спектрометры,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ган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метр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, поляризатор турмалиновый, оптическая скамья, ок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ляр, микроскоп, лабораторные установки: по изучению з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кона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Бугера-Ламберта-Бера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, по определению длины свет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вой волны с помощью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по определению концентрации  растворенного вещества с помощью инт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ферометра ИТР-1, по определению показателя преломления вещества призмы при помощи гониометра, по изучению з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онов освещенности, по изучению явления поляризации света и определению</w:t>
            </w:r>
            <w:proofErr w:type="gram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онцентрации сахара в водном раств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ре с помощью сахариметра, по проверке закона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, 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ределению показателя преломления вещества с использов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нием закона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, по изучению законов внешнего ф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тоэффекта и определению работы выходов электронов из материала фотокатода, по изучению законов фотометрии, по определению линейных размеров микрообъектов с пом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щью микроскопа, по изучению линейчатых спектров,  по определению показателя преломления вещества с помощью микроскопа, по определению длины</w:t>
            </w:r>
            <w:proofErr w:type="gram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световой волны с п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мощью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дифракторной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решетки, по изучению законов вн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ш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его фотоэффекта, по изучению интерференции света (кл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сический опыт Юнга), по определению показателя прел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ления вещества методом  интерференции лазерного излуч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ния. </w:t>
            </w:r>
          </w:p>
        </w:tc>
      </w:tr>
      <w:tr w:rsidR="00B231F1" w:rsidRPr="00FA13DD" w:rsidTr="00B231F1">
        <w:tc>
          <w:tcPr>
            <w:tcW w:w="674" w:type="dxa"/>
          </w:tcPr>
          <w:p w:rsidR="00B231F1" w:rsidRPr="00FA13DD" w:rsidRDefault="00B231F1" w:rsidP="00FA13DD">
            <w:pPr>
              <w:autoSpaceDN w:val="0"/>
              <w:adjustRightIn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13D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23" w:type="dxa"/>
          </w:tcPr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удитория №1617  - учебная лабор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тория для провед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ия занятий сем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рского типа, групповых и инд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видуальных к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сультаций, тек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щего контроля и промежуточной аттестации.</w:t>
            </w:r>
          </w:p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дрес:</w:t>
            </w:r>
          </w:p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г. Москва, ул. М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лая Калужская, д.1</w:t>
            </w:r>
          </w:p>
        </w:tc>
        <w:tc>
          <w:tcPr>
            <w:tcW w:w="6485" w:type="dxa"/>
          </w:tcPr>
          <w:p w:rsidR="00B231F1" w:rsidRPr="009D4811" w:rsidRDefault="00B231F1" w:rsidP="00B231F1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D48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плект учебной мебели, доска меловая. Специализир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ванное  оборудование: счетчики-секундомеры, фотоувел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читель, маятники физические, ручные насосы, манометр; </w:t>
            </w:r>
            <w:proofErr w:type="gram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ые установки: по определению скорости полета 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ули с помощью крутильных колебаний баллистического маятника, по изучению законов вращения на маятнике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, по определению момента инерции твердых тел с помощью крутильных колебаний, по проверке закона с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хранения механической энергии с помощью маятника Ма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свелла, по изучению элементарной теории гироскопа и 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ределению угловой скорости прецессии оси гироскопа, по определению вязкости  жидкости методом Стокса, по опр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делению</w:t>
            </w:r>
            <w:proofErr w:type="gram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вязкости воздуха методом истечения из капилляра, по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максвелловскому</w:t>
            </w:r>
            <w:proofErr w:type="spellEnd"/>
            <w:r w:rsidR="00FD01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рмоэлектронов по скоростям, по определению относительной удельной тепл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емкости при постоянном давлении к удельной теплоемкости при постоянном объеме методом </w:t>
            </w:r>
            <w:proofErr w:type="spellStart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, по о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ределению коэффициента поверхностного натяжения ж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кости по методу отрыва кольца, по определению коэффиц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4811">
              <w:rPr>
                <w:rFonts w:ascii="Times New Roman" w:hAnsi="Times New Roman" w:cs="Times New Roman"/>
                <w:sz w:val="24"/>
                <w:szCs w:val="24"/>
              </w:rPr>
              <w:t xml:space="preserve">ента поверхностного натяжения жидкости в капиллярах. </w:t>
            </w:r>
          </w:p>
        </w:tc>
      </w:tr>
    </w:tbl>
    <w:p w:rsidR="000E02E0" w:rsidRP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02E0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9. УЧЕБНО-МЕТОДИЧЕСКОЕ И ИНФОРМАЦИОННОЕ </w:t>
      </w:r>
      <w:r w:rsidRPr="000E02E0">
        <w:rPr>
          <w:rFonts w:ascii="Times New Roman" w:hAnsi="Times New Roman" w:cs="Times New Roman"/>
          <w:b/>
          <w:spacing w:val="-2"/>
          <w:sz w:val="24"/>
          <w:szCs w:val="24"/>
        </w:rPr>
        <w:t xml:space="preserve">ОБЕСПЕЧЕНИЕ УЧЕБНОЙ ДИСЦИПЛИНЫ </w:t>
      </w:r>
    </w:p>
    <w:p w:rsidR="000E02E0" w:rsidRPr="00F92949" w:rsidRDefault="000E02E0" w:rsidP="00F929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949" w:rsidRPr="00F92949" w:rsidRDefault="00F92949" w:rsidP="00F9294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2949">
        <w:rPr>
          <w:rFonts w:ascii="Times New Roman" w:hAnsi="Times New Roman" w:cs="Times New Roman"/>
          <w:b/>
          <w:sz w:val="24"/>
          <w:szCs w:val="24"/>
        </w:rPr>
        <w:t xml:space="preserve">основная </w:t>
      </w:r>
      <w:r w:rsidRPr="00F92949">
        <w:rPr>
          <w:rFonts w:ascii="Times New Roman" w:hAnsi="Times New Roman" w:cs="Times New Roman"/>
          <w:b/>
          <w:bCs/>
          <w:sz w:val="24"/>
          <w:szCs w:val="24"/>
        </w:rPr>
        <w:t>учебная литература (печатные и электронные издания)</w:t>
      </w:r>
    </w:p>
    <w:tbl>
      <w:tblPr>
        <w:tblW w:w="15079" w:type="dxa"/>
        <w:tblInd w:w="76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000"/>
      </w:tblPr>
      <w:tblGrid>
        <w:gridCol w:w="14"/>
        <w:gridCol w:w="750"/>
        <w:gridCol w:w="1797"/>
        <w:gridCol w:w="398"/>
        <w:gridCol w:w="3287"/>
        <w:gridCol w:w="68"/>
        <w:gridCol w:w="2032"/>
        <w:gridCol w:w="54"/>
        <w:gridCol w:w="915"/>
        <w:gridCol w:w="13"/>
        <w:gridCol w:w="2318"/>
        <w:gridCol w:w="68"/>
        <w:gridCol w:w="2401"/>
        <w:gridCol w:w="67"/>
        <w:gridCol w:w="856"/>
        <w:gridCol w:w="41"/>
      </w:tblGrid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9294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Год из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учебник, учебное пособие, методич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ское пособие, мет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дические указания, монография, курс лекций …)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ктронных и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з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даний)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</w:t>
            </w:r>
            <w:proofErr w:type="spellStart"/>
            <w:proofErr w:type="gramStart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15038" w:type="dxa"/>
            <w:gridSpan w:val="1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9.1. Основная литература, в том числе электронные издания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екулярная физ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. Колебания и во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Волновая опт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975FA" w:rsidRDefault="00F92949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Default="00F92949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3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3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опт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 Атомная физика. Физика твердого тела. Физика атомного ядра и элементарных частиц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95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4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улярная физика и термодинам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9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4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етизм. Волны. Опт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4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борник вопр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в и задач по общей физике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 и магнетизм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. В 5-ти кн.</w:t>
            </w: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н.3: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екулярная физика и термод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м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4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Волны. Опт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</w:t>
            </w: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: 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5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: Квантовая физика. Атомная физика. Физика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твердого тела. Физика атомного ядра и элементарных частиц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М.: </w:t>
            </w: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4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19505F" w:rsidRDefault="0019505F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505F" w:rsidRPr="00F92949" w:rsidRDefault="0019505F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ИЛЕКСА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борник вопросов и задач по о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щей физике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убарев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И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зинова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М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95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Общая физика. Сборник </w:t>
            </w: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дач</w:t>
            </w:r>
            <w:proofErr w:type="gram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.</w:t>
            </w:r>
            <w:proofErr w:type="gramEnd"/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008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15038" w:type="dxa"/>
            <w:gridSpan w:val="1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2. 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олнительная </w:t>
            </w:r>
            <w:r w:rsidRPr="00F929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ая литература (печатные и электронные издания)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/п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Год из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учебник, учебное пособие, методич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ское пособие, мет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дические указания, монография, курс лекций …)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ктронных и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з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даний)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                     </w:t>
            </w:r>
            <w:proofErr w:type="spellStart"/>
            <w:proofErr w:type="gramStart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ттель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йт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У.,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дерман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75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Пврселл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зм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71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Вихма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Рейф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Ф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5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татистическая физ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81E68">
        <w:trPr>
          <w:gridBefore w:val="1"/>
          <w:wBefore w:w="14" w:type="dxa"/>
        </w:trPr>
        <w:tc>
          <w:tcPr>
            <w:tcW w:w="15065" w:type="dxa"/>
            <w:gridSpan w:val="1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9.3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. Методические материалы (указания, рекомендации по освоению дисциплины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второв РГУ им. А.Н. Косыгина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Портис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зическая лаборатория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1. Зак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ы освещенности и геометр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ческая опт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2. Яв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 интерференции и диф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ции свет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601"/>
              </w:tabs>
              <w:snapToGrid w:val="0"/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3. Яв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 дисперсии и поляризации свет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601"/>
              </w:tabs>
              <w:snapToGrid w:val="0"/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4. Осн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вы квантовой оптики и спе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троскопии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E02E0" w:rsidRPr="00F92949" w:rsidRDefault="000E02E0" w:rsidP="00F929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0E02E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F92949">
        <w:rPr>
          <w:rFonts w:ascii="Times New Roman" w:hAnsi="Times New Roman" w:cs="Times New Roman"/>
          <w:b/>
        </w:rPr>
        <w:t>9.4 Информационное обеспечение учебного процесса</w:t>
      </w: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</w:rPr>
      </w:pPr>
      <w:r w:rsidRPr="00F92949">
        <w:rPr>
          <w:rFonts w:ascii="Times New Roman" w:hAnsi="Times New Roman" w:cs="Times New Roman"/>
        </w:rPr>
        <w:t>9.4.1. Ресурсы электронной библиотеки</w:t>
      </w:r>
    </w:p>
    <w:p w:rsidR="00767746" w:rsidRPr="00767746" w:rsidRDefault="00767746" w:rsidP="00767746">
      <w:pPr>
        <w:numPr>
          <w:ilvl w:val="0"/>
          <w:numId w:val="36"/>
        </w:numPr>
        <w:suppressAutoHyphens/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ЭБС 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.</w:t>
      </w:r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com</w:t>
      </w: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» научно-издательского центра «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Инфра-М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» </w:t>
      </w:r>
      <w:hyperlink r:id="rId10" w:history="1"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.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(учебники и учебные пособия, монографии, сборники научных трудов, научная периодика, профильные журналы, справочники, энциклопедии); </w:t>
      </w:r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/>
          <w:sz w:val="24"/>
          <w:szCs w:val="24"/>
          <w:lang w:eastAsia="ar-SA"/>
        </w:rPr>
      </w:pPr>
      <w:r w:rsidRPr="00767746">
        <w:rPr>
          <w:rFonts w:cs="Times New Roman"/>
          <w:sz w:val="24"/>
          <w:szCs w:val="24"/>
          <w:lang w:eastAsia="ar-SA"/>
        </w:rPr>
        <w:t>Электронные издания «РГУ им. А.Н. Косыгина» на платформе ЭБС «</w:t>
      </w:r>
      <w:proofErr w:type="spellStart"/>
      <w:r w:rsidRPr="00767746">
        <w:rPr>
          <w:rFonts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cs="Times New Roman"/>
          <w:sz w:val="24"/>
          <w:szCs w:val="24"/>
          <w:lang w:eastAsia="ar-SA"/>
        </w:rPr>
        <w:t>.</w:t>
      </w:r>
      <w:r w:rsidRPr="00767746">
        <w:rPr>
          <w:rFonts w:cs="Times New Roman"/>
          <w:sz w:val="24"/>
          <w:szCs w:val="24"/>
          <w:lang w:val="en-US" w:eastAsia="ar-SA"/>
        </w:rPr>
        <w:t>com</w:t>
      </w:r>
      <w:r w:rsidRPr="00767746">
        <w:rPr>
          <w:rFonts w:cs="Times New Roman"/>
          <w:sz w:val="24"/>
          <w:szCs w:val="24"/>
          <w:lang w:eastAsia="ar-SA"/>
        </w:rPr>
        <w:t xml:space="preserve">» </w:t>
      </w:r>
      <w:hyperlink r:id="rId11" w:history="1">
        <w:r w:rsidRPr="00767746">
          <w:rPr>
            <w:rFonts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cs="Times New Roman"/>
            <w:sz w:val="24"/>
            <w:szCs w:val="24"/>
            <w:lang w:eastAsia="ar-SA"/>
          </w:rPr>
          <w:t>.</w:t>
        </w:r>
        <w:r w:rsidRPr="00767746">
          <w:rPr>
            <w:rFonts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cs="Times New Roman"/>
          <w:sz w:val="24"/>
          <w:szCs w:val="24"/>
          <w:lang w:eastAsia="ar-SA"/>
        </w:rPr>
        <w:t xml:space="preserve">  (электронные ресурсы: монографии, учебные пособия, </w:t>
      </w:r>
      <w:proofErr w:type="gramStart"/>
      <w:r w:rsidRPr="00767746">
        <w:rPr>
          <w:rFonts w:cs="Times New Roman"/>
          <w:sz w:val="24"/>
          <w:szCs w:val="24"/>
          <w:lang w:eastAsia="ar-SA"/>
        </w:rPr>
        <w:t>учебно-методическими</w:t>
      </w:r>
      <w:proofErr w:type="gramEnd"/>
      <w:r w:rsidRPr="00767746">
        <w:rPr>
          <w:rFonts w:cs="Times New Roman"/>
          <w:sz w:val="24"/>
          <w:szCs w:val="24"/>
          <w:lang w:eastAsia="ar-SA"/>
        </w:rPr>
        <w:t xml:space="preserve"> материалы, выпущенными в Университете за последние 10 лет);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ООО «ИВИС» https://dlib.eastview.com</w:t>
      </w:r>
      <w:r>
        <w:rPr>
          <w:rFonts w:eastAsia="Arial Unicode MS" w:cs="Times New Roman"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Web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of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Science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2" w:history="1"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http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://</w:t>
        </w:r>
        <w:proofErr w:type="spellStart"/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webofknowledge</w:t>
        </w:r>
        <w:proofErr w:type="spellEnd"/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.</w:t>
        </w:r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com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/</w:t>
        </w:r>
      </w:hyperlink>
      <w:r w:rsidRPr="00F81E68">
        <w:rPr>
          <w:rFonts w:eastAsia="Arial Unicode MS" w:cs="Times New Roman"/>
          <w:bCs/>
          <w:sz w:val="24"/>
          <w:szCs w:val="24"/>
          <w:lang w:eastAsia="ar-SA"/>
        </w:rPr>
        <w:t xml:space="preserve">  (</w:t>
      </w:r>
      <w:r w:rsidRPr="00F81E68">
        <w:rPr>
          <w:rFonts w:eastAsia="Arial Unicode MS" w:cs="Times New Roman"/>
          <w:sz w:val="24"/>
          <w:szCs w:val="24"/>
          <w:lang w:eastAsia="ar-SA"/>
        </w:rPr>
        <w:t>обширная международная универсал</w:t>
      </w:r>
      <w:r>
        <w:rPr>
          <w:rFonts w:eastAsia="Arial Unicode MS" w:cs="Times New Roman"/>
          <w:sz w:val="24"/>
          <w:szCs w:val="24"/>
          <w:lang w:eastAsia="ar-SA"/>
        </w:rPr>
        <w:t>ьная реферативная база данных)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Scopus</w:t>
      </w:r>
      <w:proofErr w:type="gramStart"/>
      <w:r>
        <w:rPr>
          <w:rFonts w:eastAsia="Arial Unicode MS" w:cs="Times New Roman"/>
          <w:sz w:val="24"/>
          <w:szCs w:val="24"/>
          <w:lang w:eastAsia="ar-SA"/>
        </w:rPr>
        <w:t>;.</w:t>
      </w:r>
      <w:proofErr w:type="gramEnd"/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val="en-US" w:eastAsia="ar-SA"/>
        </w:rPr>
      </w:pPr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«</w:t>
      </w:r>
      <w:r w:rsidRPr="00F81E68">
        <w:rPr>
          <w:rFonts w:eastAsia="Arial Unicode MS" w:cs="Times New Roman"/>
          <w:bCs/>
          <w:sz w:val="24"/>
          <w:szCs w:val="24"/>
          <w:lang w:val="sv-SE" w:eastAsia="ar-SA"/>
        </w:rPr>
        <w:t>SpringerNature</w:t>
      </w:r>
      <w:proofErr w:type="gramStart"/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»</w:t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 </w:t>
      </w:r>
      <w:proofErr w:type="gramEnd"/>
      <w:r w:rsidR="008B2A28" w:rsidRPr="008B2A28">
        <w:fldChar w:fldCharType="begin"/>
      </w:r>
      <w:r w:rsidR="002E0E8E" w:rsidRPr="002E0E8E">
        <w:rPr>
          <w:lang w:val="en-US"/>
        </w:rPr>
        <w:instrText xml:space="preserve"> HYPERLINK "http://www.springernature.com/gp/librarians" </w:instrText>
      </w:r>
      <w:r w:rsidR="008B2A28" w:rsidRPr="008B2A28">
        <w:fldChar w:fldCharType="separate"/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htt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:/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www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springernature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com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g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librarians</w:t>
      </w:r>
      <w:r w:rsidR="008B2A28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end"/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Научная электронная библиотека </w:t>
      </w:r>
      <w:proofErr w:type="gramStart"/>
      <w:r w:rsidRPr="00F81E68">
        <w:rPr>
          <w:rFonts w:eastAsia="Arial Unicode MS" w:cs="Times New Roman"/>
          <w:sz w:val="24"/>
          <w:szCs w:val="24"/>
          <w:lang w:eastAsia="ar-SA"/>
        </w:rPr>
        <w:t>е</w:t>
      </w:r>
      <w:proofErr w:type="gramEnd"/>
      <w:r w:rsidRPr="00F81E68">
        <w:rPr>
          <w:rFonts w:eastAsia="Arial Unicode MS" w:cs="Times New Roman"/>
          <w:sz w:val="24"/>
          <w:szCs w:val="24"/>
          <w:lang w:val="en-US" w:eastAsia="ar-SA"/>
        </w:rPr>
        <w:t>LIBRARY</w:t>
      </w:r>
      <w:r w:rsidRPr="00F81E68">
        <w:rPr>
          <w:rFonts w:eastAsia="Arial Unicode MS" w:cs="Times New Roman"/>
          <w:sz w:val="24"/>
          <w:szCs w:val="24"/>
          <w:lang w:eastAsia="ar-SA"/>
        </w:rPr>
        <w:t>.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RU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3" w:history="1">
        <w:r w:rsidRPr="00F81E68">
          <w:rPr>
            <w:rFonts w:eastAsia="Arial Unicode MS" w:cs="Times New Roman"/>
            <w:sz w:val="24"/>
            <w:szCs w:val="24"/>
            <w:lang w:eastAsia="ar-SA"/>
          </w:rPr>
          <w:t>https://elibrary.ru</w:t>
        </w:r>
      </w:hyperlink>
      <w:r>
        <w:rPr>
          <w:rFonts w:eastAsia="Arial Unicode MS" w:cs="Times New Roman"/>
          <w:sz w:val="24"/>
          <w:szCs w:val="24"/>
          <w:lang w:eastAsia="ar-SA"/>
        </w:rPr>
        <w:t xml:space="preserve">.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ООО «Национальная электронная библиотека» (НЭБ)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Cs/>
          <w:sz w:val="24"/>
          <w:szCs w:val="24"/>
          <w:lang w:eastAsia="ar-SA"/>
        </w:rPr>
      </w:pPr>
      <w:r w:rsidRPr="00F81E68">
        <w:rPr>
          <w:rFonts w:cs="Times New Roman"/>
          <w:bCs/>
          <w:sz w:val="24"/>
          <w:szCs w:val="24"/>
          <w:lang w:eastAsia="ar-SA"/>
        </w:rPr>
        <w:t>«НЭИКОН»</w:t>
      </w:r>
      <w:r w:rsidRPr="00F81E68">
        <w:rPr>
          <w:rFonts w:cs="Times New Roman"/>
          <w:sz w:val="24"/>
          <w:szCs w:val="24"/>
          <w:lang w:val="en-US" w:eastAsia="ar-SA"/>
        </w:rPr>
        <w:t> </w:t>
      </w:r>
      <w:r w:rsidRPr="00F81E68">
        <w:rPr>
          <w:rFonts w:cs="Times New Roman"/>
          <w:sz w:val="24"/>
          <w:szCs w:val="24"/>
          <w:lang w:eastAsia="ar-SA"/>
        </w:rPr>
        <w:t xml:space="preserve"> </w:t>
      </w:r>
      <w:r w:rsidRPr="00F81E68">
        <w:rPr>
          <w:rFonts w:cs="Times New Roman"/>
          <w:bCs/>
          <w:sz w:val="24"/>
          <w:szCs w:val="24"/>
          <w:lang w:val="en-US" w:eastAsia="ar-SA"/>
        </w:rPr>
        <w:t>http</w:t>
      </w:r>
      <w:r w:rsidRPr="00F81E68">
        <w:rPr>
          <w:rFonts w:cs="Times New Roman"/>
          <w:bCs/>
          <w:sz w:val="24"/>
          <w:szCs w:val="24"/>
          <w:lang w:eastAsia="ar-SA"/>
        </w:rPr>
        <w:t>://</w:t>
      </w:r>
      <w:r w:rsidRPr="00F81E68">
        <w:rPr>
          <w:rFonts w:cs="Times New Roman"/>
          <w:bCs/>
          <w:sz w:val="24"/>
          <w:szCs w:val="24"/>
          <w:lang w:val="en-US" w:eastAsia="ar-SA"/>
        </w:rPr>
        <w:t>www</w:t>
      </w:r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neicon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/</w:t>
      </w:r>
      <w:r>
        <w:rPr>
          <w:rFonts w:cs="Times New Roman"/>
          <w:bCs/>
          <w:sz w:val="24"/>
          <w:szCs w:val="24"/>
          <w:lang w:eastAsia="ar-SA"/>
        </w:rPr>
        <w:t xml:space="preserve">. </w:t>
      </w: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4"/>
          <w:szCs w:val="24"/>
          <w:lang w:eastAsia="ar-SA"/>
        </w:rPr>
      </w:pPr>
      <w:r w:rsidRPr="00F92949">
        <w:rPr>
          <w:rFonts w:ascii="Times New Roman" w:hAnsi="Times New Roman" w:cs="Times New Roman"/>
          <w:sz w:val="24"/>
          <w:szCs w:val="24"/>
          <w:lang w:eastAsia="ar-SA"/>
        </w:rPr>
        <w:t>9.4.2 Профессиональные базы данных</w:t>
      </w:r>
      <w:r w:rsidRPr="00F92949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  и инф</w:t>
      </w:r>
      <w:r w:rsidR="00FC768A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ормационно-справочные системы 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gk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p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cm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connect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_</w:t>
      </w:r>
      <w:r w:rsidRPr="00F81E68">
        <w:rPr>
          <w:rFonts w:cs="Times New Roman"/>
          <w:iCs/>
          <w:sz w:val="24"/>
          <w:szCs w:val="24"/>
          <w:lang w:val="en-US" w:eastAsia="ar-SA"/>
        </w:rPr>
        <w:t>main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statistic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databases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resourc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baz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dannykh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ran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scopu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com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elibrar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proofErr w:type="gramStart"/>
      <w:r w:rsidRPr="00F81E68">
        <w:rPr>
          <w:rFonts w:cs="Times New Roman"/>
          <w:iCs/>
          <w:sz w:val="24"/>
          <w:szCs w:val="24"/>
          <w:lang w:val="en-US" w:eastAsia="ar-SA"/>
        </w:rPr>
        <w:t>defaultx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asp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arxiv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org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2949">
        <w:rPr>
          <w:rFonts w:ascii="Times New Roman" w:hAnsi="Times New Roman" w:cs="Times New Roman"/>
          <w:sz w:val="24"/>
          <w:szCs w:val="24"/>
        </w:rPr>
        <w:t xml:space="preserve">9.4.3 Лицензионное программное обеспечение  </w:t>
      </w: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Используется отрытое программное обеспечение: Открытая физика 1.1.</w:t>
      </w:r>
    </w:p>
    <w:p w:rsidR="00767746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31F1" w:rsidRDefault="00B231F1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B231F1" w:rsidSect="000E02E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31F1" w:rsidRDefault="00B231F1" w:rsidP="00B231F1">
      <w:pPr>
        <w:jc w:val="center"/>
        <w:rPr>
          <w:rFonts w:ascii="Times New Roman" w:hAnsi="Times New Roman" w:cs="Times New Roman"/>
          <w:sz w:val="28"/>
          <w:szCs w:val="28"/>
        </w:rPr>
      </w:pPr>
      <w:r w:rsidRPr="009E4130">
        <w:rPr>
          <w:rFonts w:ascii="Times New Roman" w:hAnsi="Times New Roman" w:cs="Times New Roman"/>
          <w:b/>
          <w:sz w:val="28"/>
          <w:szCs w:val="28"/>
        </w:rPr>
        <w:lastRenderedPageBreak/>
        <w:t>Лист регистрации изменений к РПД</w:t>
      </w:r>
      <w:r w:rsidRPr="009E4130">
        <w:rPr>
          <w:rFonts w:ascii="Times New Roman" w:hAnsi="Times New Roman" w:cs="Times New Roman"/>
          <w:sz w:val="28"/>
          <w:szCs w:val="28"/>
        </w:rPr>
        <w:t xml:space="preserve"> </w:t>
      </w:r>
      <w:r w:rsidRPr="00FC3486">
        <w:rPr>
          <w:rFonts w:ascii="Times New Roman" w:hAnsi="Times New Roman" w:cs="Times New Roman"/>
          <w:b/>
          <w:sz w:val="28"/>
          <w:szCs w:val="28"/>
        </w:rPr>
        <w:t>(РПП)</w:t>
      </w:r>
    </w:p>
    <w:p w:rsidR="00B231F1" w:rsidRDefault="00B231F1" w:rsidP="00B231F1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pPr w:leftFromText="180" w:rightFromText="180" w:vertAnchor="text" w:tblpY="1"/>
        <w:tblOverlap w:val="never"/>
        <w:tblW w:w="9209" w:type="dxa"/>
        <w:tblLook w:val="04A0"/>
      </w:tblPr>
      <w:tblGrid>
        <w:gridCol w:w="702"/>
        <w:gridCol w:w="4963"/>
        <w:gridCol w:w="3544"/>
      </w:tblGrid>
      <w:tr w:rsidR="00B231F1" w:rsidTr="00B231F1">
        <w:tc>
          <w:tcPr>
            <w:tcW w:w="702" w:type="dxa"/>
          </w:tcPr>
          <w:p w:rsidR="00B231F1" w:rsidRPr="00FC3486" w:rsidRDefault="00B231F1" w:rsidP="00B231F1">
            <w:pPr>
              <w:jc w:val="center"/>
              <w:rPr>
                <w:b/>
                <w:sz w:val="24"/>
                <w:szCs w:val="24"/>
              </w:rPr>
            </w:pPr>
            <w:r w:rsidRPr="00FC3486">
              <w:rPr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FC3486">
              <w:rPr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FC3486">
              <w:rPr>
                <w:b/>
                <w:sz w:val="24"/>
                <w:szCs w:val="24"/>
              </w:rPr>
              <w:t>/</w:t>
            </w:r>
            <w:proofErr w:type="spellStart"/>
            <w:r w:rsidRPr="00FC3486">
              <w:rPr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4963" w:type="dxa"/>
          </w:tcPr>
          <w:p w:rsidR="00B231F1" w:rsidRPr="00FC3486" w:rsidRDefault="00B231F1" w:rsidP="00B231F1">
            <w:pPr>
              <w:jc w:val="center"/>
              <w:rPr>
                <w:b/>
                <w:sz w:val="24"/>
                <w:szCs w:val="24"/>
              </w:rPr>
            </w:pPr>
            <w:r w:rsidRPr="00FC3486">
              <w:rPr>
                <w:b/>
                <w:sz w:val="24"/>
                <w:szCs w:val="24"/>
              </w:rPr>
              <w:t>Содержание изменений</w:t>
            </w:r>
          </w:p>
        </w:tc>
        <w:tc>
          <w:tcPr>
            <w:tcW w:w="3544" w:type="dxa"/>
          </w:tcPr>
          <w:p w:rsidR="00B231F1" w:rsidRPr="00FC3486" w:rsidRDefault="00B231F1" w:rsidP="00B231F1">
            <w:pPr>
              <w:jc w:val="center"/>
              <w:rPr>
                <w:b/>
                <w:sz w:val="24"/>
                <w:szCs w:val="24"/>
              </w:rPr>
            </w:pPr>
            <w:r w:rsidRPr="00FC3486">
              <w:rPr>
                <w:b/>
                <w:sz w:val="24"/>
                <w:szCs w:val="24"/>
              </w:rPr>
              <w:t>Номер протокола и дата зас</w:t>
            </w:r>
            <w:r w:rsidRPr="00FC3486">
              <w:rPr>
                <w:b/>
                <w:sz w:val="24"/>
                <w:szCs w:val="24"/>
              </w:rPr>
              <w:t>е</w:t>
            </w:r>
            <w:r w:rsidRPr="00FC3486">
              <w:rPr>
                <w:b/>
                <w:sz w:val="24"/>
                <w:szCs w:val="24"/>
              </w:rPr>
              <w:t>дания кафедры,  по утвержд</w:t>
            </w:r>
            <w:r w:rsidRPr="00FC3486">
              <w:rPr>
                <w:b/>
                <w:sz w:val="24"/>
                <w:szCs w:val="24"/>
              </w:rPr>
              <w:t>е</w:t>
            </w:r>
            <w:r w:rsidRPr="00FC3486">
              <w:rPr>
                <w:b/>
                <w:sz w:val="24"/>
                <w:szCs w:val="24"/>
              </w:rPr>
              <w:t>нию изменений</w:t>
            </w:r>
          </w:p>
        </w:tc>
      </w:tr>
      <w:tr w:rsidR="00B231F1" w:rsidTr="00B231F1">
        <w:trPr>
          <w:trHeight w:val="680"/>
        </w:trPr>
        <w:tc>
          <w:tcPr>
            <w:tcW w:w="702" w:type="dxa"/>
          </w:tcPr>
          <w:p w:rsidR="00B231F1" w:rsidRPr="00FC3486" w:rsidRDefault="00B231F1" w:rsidP="00B231F1">
            <w:pPr>
              <w:jc w:val="center"/>
              <w:rPr>
                <w:sz w:val="24"/>
                <w:szCs w:val="24"/>
              </w:rPr>
            </w:pPr>
            <w:r w:rsidRPr="00FC3486">
              <w:rPr>
                <w:sz w:val="24"/>
                <w:szCs w:val="24"/>
              </w:rPr>
              <w:t>1</w:t>
            </w:r>
          </w:p>
        </w:tc>
        <w:tc>
          <w:tcPr>
            <w:tcW w:w="4963" w:type="dxa"/>
          </w:tcPr>
          <w:p w:rsidR="00B231F1" w:rsidRPr="0032043C" w:rsidRDefault="00B231F1" w:rsidP="00B231F1">
            <w:pPr>
              <w:rPr>
                <w:sz w:val="24"/>
                <w:szCs w:val="24"/>
              </w:rPr>
            </w:pPr>
            <w:r w:rsidRPr="0032043C">
              <w:rPr>
                <w:sz w:val="24"/>
                <w:szCs w:val="24"/>
              </w:rPr>
              <w:t>Актуализация пунктов:  9.4.1 Ресурсы эле</w:t>
            </w:r>
            <w:r w:rsidRPr="0032043C">
              <w:rPr>
                <w:sz w:val="24"/>
                <w:szCs w:val="24"/>
              </w:rPr>
              <w:t>к</w:t>
            </w:r>
            <w:r w:rsidRPr="0032043C">
              <w:rPr>
                <w:sz w:val="24"/>
                <w:szCs w:val="24"/>
              </w:rPr>
              <w:t xml:space="preserve">тронной библиотеки </w:t>
            </w:r>
            <w:r>
              <w:rPr>
                <w:sz w:val="24"/>
                <w:szCs w:val="24"/>
              </w:rPr>
              <w:t xml:space="preserve"> </w:t>
            </w:r>
            <w:r w:rsidRPr="0032043C">
              <w:rPr>
                <w:iCs/>
                <w:sz w:val="24"/>
                <w:szCs w:val="24"/>
                <w:lang w:eastAsia="ar-SA"/>
              </w:rPr>
              <w:t>(</w:t>
            </w:r>
            <w:r>
              <w:rPr>
                <w:iCs/>
                <w:sz w:val="24"/>
                <w:szCs w:val="24"/>
                <w:lang w:eastAsia="ar-SA"/>
              </w:rPr>
              <w:t>П</w:t>
            </w:r>
            <w:r w:rsidRPr="0032043C">
              <w:rPr>
                <w:iCs/>
                <w:sz w:val="24"/>
                <w:szCs w:val="24"/>
                <w:lang w:eastAsia="ar-SA"/>
              </w:rPr>
              <w:t>риложение 1)</w:t>
            </w:r>
          </w:p>
        </w:tc>
        <w:tc>
          <w:tcPr>
            <w:tcW w:w="3544" w:type="dxa"/>
          </w:tcPr>
          <w:p w:rsidR="00B231F1" w:rsidRPr="0032043C" w:rsidRDefault="00B231F1" w:rsidP="00B231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8 от  18.</w:t>
            </w:r>
            <w:r w:rsidRPr="0032043C">
              <w:rPr>
                <w:sz w:val="24"/>
                <w:szCs w:val="24"/>
              </w:rPr>
              <w:t>02.2019 года</w:t>
            </w:r>
          </w:p>
        </w:tc>
      </w:tr>
      <w:tr w:rsidR="00B231F1" w:rsidTr="00B231F1">
        <w:trPr>
          <w:trHeight w:val="680"/>
        </w:trPr>
        <w:tc>
          <w:tcPr>
            <w:tcW w:w="702" w:type="dxa"/>
          </w:tcPr>
          <w:p w:rsidR="00B231F1" w:rsidRPr="00FC3486" w:rsidRDefault="00B231F1" w:rsidP="00B231F1">
            <w:pPr>
              <w:jc w:val="center"/>
              <w:rPr>
                <w:sz w:val="24"/>
                <w:szCs w:val="24"/>
              </w:rPr>
            </w:pPr>
            <w:r w:rsidRPr="00FC3486">
              <w:rPr>
                <w:sz w:val="24"/>
                <w:szCs w:val="24"/>
              </w:rPr>
              <w:t>2.</w:t>
            </w:r>
          </w:p>
        </w:tc>
        <w:tc>
          <w:tcPr>
            <w:tcW w:w="4963" w:type="dxa"/>
          </w:tcPr>
          <w:p w:rsidR="00B231F1" w:rsidRPr="0032043C" w:rsidRDefault="00B231F1" w:rsidP="00B231F1">
            <w:pPr>
              <w:rPr>
                <w:sz w:val="24"/>
                <w:szCs w:val="24"/>
              </w:rPr>
            </w:pPr>
            <w:r w:rsidRPr="0032043C">
              <w:rPr>
                <w:sz w:val="24"/>
                <w:szCs w:val="24"/>
              </w:rPr>
              <w:t>Актуализация пункта 9.4.3 Лицензионное программное обеспечение    (</w:t>
            </w:r>
            <w:r>
              <w:rPr>
                <w:sz w:val="24"/>
                <w:szCs w:val="24"/>
              </w:rPr>
              <w:t>П</w:t>
            </w:r>
            <w:r w:rsidRPr="0032043C">
              <w:rPr>
                <w:sz w:val="24"/>
                <w:szCs w:val="24"/>
              </w:rPr>
              <w:t>риложение 2)</w:t>
            </w:r>
          </w:p>
        </w:tc>
        <w:tc>
          <w:tcPr>
            <w:tcW w:w="3544" w:type="dxa"/>
          </w:tcPr>
          <w:p w:rsidR="00B231F1" w:rsidRPr="0032043C" w:rsidRDefault="00B231F1" w:rsidP="00B231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11 от 15.</w:t>
            </w:r>
            <w:r w:rsidRPr="0032043C">
              <w:rPr>
                <w:sz w:val="24"/>
                <w:szCs w:val="24"/>
              </w:rPr>
              <w:t>05.2019 года</w:t>
            </w:r>
          </w:p>
        </w:tc>
      </w:tr>
      <w:tr w:rsidR="00B231F1" w:rsidTr="00B231F1">
        <w:trPr>
          <w:trHeight w:val="680"/>
        </w:trPr>
        <w:tc>
          <w:tcPr>
            <w:tcW w:w="702" w:type="dxa"/>
          </w:tcPr>
          <w:p w:rsidR="00B231F1" w:rsidRPr="00FC3486" w:rsidRDefault="00B231F1" w:rsidP="00B231F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963" w:type="dxa"/>
          </w:tcPr>
          <w:p w:rsidR="00B231F1" w:rsidRPr="00FC3486" w:rsidRDefault="00B231F1" w:rsidP="00B231F1">
            <w:pPr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B231F1" w:rsidRPr="00FC3486" w:rsidRDefault="00B231F1" w:rsidP="00B231F1">
            <w:pPr>
              <w:rPr>
                <w:sz w:val="24"/>
                <w:szCs w:val="24"/>
              </w:rPr>
            </w:pPr>
          </w:p>
        </w:tc>
      </w:tr>
      <w:tr w:rsidR="00B231F1" w:rsidTr="00B231F1">
        <w:trPr>
          <w:trHeight w:val="680"/>
        </w:trPr>
        <w:tc>
          <w:tcPr>
            <w:tcW w:w="702" w:type="dxa"/>
          </w:tcPr>
          <w:p w:rsidR="00B231F1" w:rsidRDefault="00B231F1" w:rsidP="00B231F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963" w:type="dxa"/>
          </w:tcPr>
          <w:p w:rsidR="00B231F1" w:rsidRDefault="00B231F1" w:rsidP="00B231F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B231F1" w:rsidRDefault="00B231F1" w:rsidP="00B231F1">
            <w:pPr>
              <w:jc w:val="center"/>
              <w:rPr>
                <w:sz w:val="28"/>
                <w:szCs w:val="28"/>
              </w:rPr>
            </w:pPr>
          </w:p>
        </w:tc>
      </w:tr>
      <w:tr w:rsidR="00B231F1" w:rsidTr="00B231F1">
        <w:trPr>
          <w:trHeight w:val="680"/>
        </w:trPr>
        <w:tc>
          <w:tcPr>
            <w:tcW w:w="702" w:type="dxa"/>
          </w:tcPr>
          <w:p w:rsidR="00B231F1" w:rsidRDefault="00B231F1" w:rsidP="00B231F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963" w:type="dxa"/>
          </w:tcPr>
          <w:p w:rsidR="00B231F1" w:rsidRDefault="00B231F1" w:rsidP="00B231F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B231F1" w:rsidRDefault="00B231F1" w:rsidP="00B231F1">
            <w:pPr>
              <w:jc w:val="center"/>
              <w:rPr>
                <w:sz w:val="28"/>
                <w:szCs w:val="28"/>
              </w:rPr>
            </w:pPr>
          </w:p>
        </w:tc>
      </w:tr>
    </w:tbl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rPr>
          <w:rFonts w:ascii="Verdana" w:hAnsi="Verdana"/>
          <w:color w:val="000000"/>
          <w:sz w:val="16"/>
          <w:szCs w:val="16"/>
          <w:shd w:val="clear" w:color="auto" w:fill="FFFFFF"/>
        </w:rPr>
      </w:pPr>
    </w:p>
    <w:p w:rsidR="00B231F1" w:rsidRDefault="00B231F1" w:rsidP="00B231F1">
      <w:pPr>
        <w:jc w:val="right"/>
        <w:rPr>
          <w:rFonts w:ascii="Times New Roman" w:hAnsi="Times New Roman" w:cs="Times New Roman"/>
          <w:color w:val="000000"/>
          <w:shd w:val="clear" w:color="auto" w:fill="FFFFFF"/>
        </w:rPr>
        <w:sectPr w:rsidR="00B231F1" w:rsidSect="00B231F1">
          <w:pgSz w:w="11906" w:h="16838"/>
          <w:pgMar w:top="1134" w:right="707" w:bottom="1134" w:left="1701" w:header="708" w:footer="708" w:gutter="0"/>
          <w:cols w:space="708"/>
          <w:docGrid w:linePitch="360"/>
        </w:sectPr>
      </w:pPr>
    </w:p>
    <w:p w:rsidR="00B231F1" w:rsidRDefault="00B231F1" w:rsidP="00B231F1">
      <w:pPr>
        <w:jc w:val="right"/>
        <w:rPr>
          <w:rFonts w:ascii="Times New Roman" w:hAnsi="Times New Roman" w:cs="Times New Roman"/>
          <w:color w:val="000000"/>
          <w:shd w:val="clear" w:color="auto" w:fill="FFFFFF"/>
        </w:rPr>
      </w:pPr>
      <w:r w:rsidRPr="004A7801">
        <w:rPr>
          <w:rFonts w:ascii="Times New Roman" w:hAnsi="Times New Roman" w:cs="Times New Roman"/>
          <w:color w:val="000000"/>
          <w:shd w:val="clear" w:color="auto" w:fill="FFFFFF"/>
        </w:rPr>
        <w:lastRenderedPageBreak/>
        <w:t>Приложение 1</w:t>
      </w:r>
    </w:p>
    <w:tbl>
      <w:tblPr>
        <w:tblW w:w="15134" w:type="dxa"/>
        <w:tblLook w:val="04A0"/>
      </w:tblPr>
      <w:tblGrid>
        <w:gridCol w:w="4106"/>
        <w:gridCol w:w="4170"/>
        <w:gridCol w:w="4604"/>
        <w:gridCol w:w="2254"/>
      </w:tblGrid>
      <w:tr w:rsidR="00B231F1" w:rsidRPr="004A7801" w:rsidTr="00B231F1">
        <w:trPr>
          <w:trHeight w:val="870"/>
        </w:trPr>
        <w:tc>
          <w:tcPr>
            <w:tcW w:w="41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Номер и дата договора</w:t>
            </w:r>
          </w:p>
        </w:tc>
        <w:tc>
          <w:tcPr>
            <w:tcW w:w="417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Предмет договора</w:t>
            </w:r>
          </w:p>
        </w:tc>
        <w:tc>
          <w:tcPr>
            <w:tcW w:w="460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Ссылка на электронный ресурс</w:t>
            </w:r>
          </w:p>
        </w:tc>
        <w:tc>
          <w:tcPr>
            <w:tcW w:w="225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Срок действия д</w:t>
            </w:r>
            <w:r w:rsidRPr="004A7801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о</w:t>
            </w:r>
            <w:r w:rsidRPr="004A7801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говора</w:t>
            </w:r>
          </w:p>
        </w:tc>
      </w:tr>
      <w:tr w:rsidR="00B231F1" w:rsidRPr="004A7801" w:rsidTr="00B231F1">
        <w:trPr>
          <w:trHeight w:val="870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говор № 106/19 от 29.01.2019 г.</w:t>
            </w:r>
          </w:p>
        </w:tc>
        <w:tc>
          <w:tcPr>
            <w:tcW w:w="4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 предоставлении доступа к ЭБС изд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льства «Лань»</w:t>
            </w:r>
          </w:p>
        </w:tc>
        <w:tc>
          <w:tcPr>
            <w:tcW w:w="46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14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http://www.e.lanbook.com/</w:t>
              </w:r>
            </w:hyperlink>
          </w:p>
        </w:tc>
        <w:tc>
          <w:tcPr>
            <w:tcW w:w="225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ует до 29.01.2020 г.</w:t>
            </w:r>
          </w:p>
        </w:tc>
      </w:tr>
      <w:tr w:rsidR="00B231F1" w:rsidRPr="004A7801" w:rsidTr="00B231F1">
        <w:trPr>
          <w:trHeight w:val="1065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глашение № 106/19 от 29.01.2019 г.</w:t>
            </w:r>
          </w:p>
        </w:tc>
        <w:tc>
          <w:tcPr>
            <w:tcW w:w="4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gramStart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 предоставлении доступа к ЭБС изд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льства «Лань» (Коллекция "Балет.</w:t>
            </w:r>
            <w:proofErr w:type="gramEnd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Т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ец. </w:t>
            </w:r>
            <w:proofErr w:type="gramStart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Хореография")</w:t>
            </w:r>
            <w:proofErr w:type="gramEnd"/>
          </w:p>
        </w:tc>
        <w:tc>
          <w:tcPr>
            <w:tcW w:w="46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15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http://www.e.lanbook.com/</w:t>
              </w:r>
            </w:hyperlink>
          </w:p>
        </w:tc>
        <w:tc>
          <w:tcPr>
            <w:tcW w:w="22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ует до 28.01.2020 г.</w:t>
            </w:r>
          </w:p>
        </w:tc>
      </w:tr>
      <w:tr w:rsidR="00B231F1" w:rsidRPr="004A7801" w:rsidTr="00B231F1">
        <w:trPr>
          <w:trHeight w:val="810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говор № 222-П от 14.11.2018 г.</w:t>
            </w:r>
          </w:p>
        </w:tc>
        <w:tc>
          <w:tcPr>
            <w:tcW w:w="4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ОО «ИВИС»</w:t>
            </w:r>
          </w:p>
        </w:tc>
        <w:tc>
          <w:tcPr>
            <w:tcW w:w="46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16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http://dlib.eastview.com/</w:t>
              </w:r>
            </w:hyperlink>
          </w:p>
        </w:tc>
        <w:tc>
          <w:tcPr>
            <w:tcW w:w="22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ует до 31.12.2019 г.</w:t>
            </w:r>
          </w:p>
        </w:tc>
      </w:tr>
      <w:tr w:rsidR="00B231F1" w:rsidRPr="004A7801" w:rsidTr="00B231F1">
        <w:trPr>
          <w:trHeight w:val="1080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полнительное соглашение № 1 к д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говору № 3363 </w:t>
            </w:r>
            <w:proofErr w:type="spellStart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бс</w:t>
            </w:r>
            <w:proofErr w:type="spellEnd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т 30.10.2018 г.</w:t>
            </w:r>
          </w:p>
        </w:tc>
        <w:tc>
          <w:tcPr>
            <w:tcW w:w="4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 размещении электронных изданий «РГУ им. А.Н. Косыгина» на платформе ЭБС Znanium.com</w:t>
            </w:r>
          </w:p>
        </w:tc>
        <w:tc>
          <w:tcPr>
            <w:tcW w:w="46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17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http://znanium.com/</w:t>
              </w:r>
            </w:hyperlink>
          </w:p>
        </w:tc>
        <w:tc>
          <w:tcPr>
            <w:tcW w:w="22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ует до 06.11.2019 г.</w:t>
            </w:r>
          </w:p>
        </w:tc>
      </w:tr>
      <w:tr w:rsidR="00B231F1" w:rsidRPr="004A7801" w:rsidTr="00B231F1">
        <w:trPr>
          <w:trHeight w:val="945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Договор № 3363 </w:t>
            </w:r>
            <w:proofErr w:type="spellStart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бс</w:t>
            </w:r>
            <w:proofErr w:type="spellEnd"/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т 30.10.2018 г.</w:t>
            </w:r>
          </w:p>
        </w:tc>
        <w:tc>
          <w:tcPr>
            <w:tcW w:w="4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 предоставлении доступа к ЭБС Znanium.com</w:t>
            </w:r>
          </w:p>
        </w:tc>
        <w:tc>
          <w:tcPr>
            <w:tcW w:w="46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18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http://znanium.com/</w:t>
              </w:r>
            </w:hyperlink>
          </w:p>
        </w:tc>
        <w:tc>
          <w:tcPr>
            <w:tcW w:w="22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ует до 06.11.2019 г.</w:t>
            </w:r>
          </w:p>
        </w:tc>
      </w:tr>
      <w:tr w:rsidR="00B231F1" w:rsidRPr="004A7801" w:rsidTr="00B231F1">
        <w:trPr>
          <w:trHeight w:val="1095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говор № 242/18-КС от 15 октября 2018 г.</w:t>
            </w:r>
          </w:p>
        </w:tc>
        <w:tc>
          <w:tcPr>
            <w:tcW w:w="4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 предоставлении доступа к ЭБС изд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льства «ЮРАЙТ»</w:t>
            </w:r>
          </w:p>
        </w:tc>
        <w:tc>
          <w:tcPr>
            <w:tcW w:w="46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19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www.biblio-online.ru</w:t>
              </w:r>
            </w:hyperlink>
          </w:p>
        </w:tc>
        <w:tc>
          <w:tcPr>
            <w:tcW w:w="22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ует до 14.10.2019 г.</w:t>
            </w:r>
          </w:p>
        </w:tc>
      </w:tr>
      <w:tr w:rsidR="00B231F1" w:rsidRPr="004A7801" w:rsidTr="00B231F1">
        <w:trPr>
          <w:trHeight w:val="1305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говор 18-10-10153/18 от 06.12.2018 г.</w:t>
            </w:r>
          </w:p>
        </w:tc>
        <w:tc>
          <w:tcPr>
            <w:tcW w:w="4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lang w:eastAsia="ru-RU"/>
              </w:rPr>
              <w:t xml:space="preserve">О предоставлении гранта на продление доступа к БД </w:t>
            </w:r>
            <w:proofErr w:type="spellStart"/>
            <w:r w:rsidRPr="004A7801">
              <w:rPr>
                <w:rFonts w:ascii="Times New Roman" w:eastAsia="Times New Roman" w:hAnsi="Times New Roman" w:cs="Times New Roman"/>
                <w:lang w:eastAsia="ru-RU"/>
              </w:rPr>
              <w:t>Questel</w:t>
            </w:r>
            <w:proofErr w:type="spellEnd"/>
            <w:r w:rsidRPr="004A7801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4A7801">
              <w:rPr>
                <w:rFonts w:ascii="Times New Roman" w:eastAsia="Times New Roman" w:hAnsi="Times New Roman" w:cs="Times New Roman"/>
                <w:lang w:eastAsia="ru-RU"/>
              </w:rPr>
              <w:t>Orbit</w:t>
            </w:r>
            <w:proofErr w:type="spellEnd"/>
          </w:p>
        </w:tc>
        <w:tc>
          <w:tcPr>
            <w:tcW w:w="46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8B2A28" w:rsidP="00B231F1">
            <w:pPr>
              <w:rPr>
                <w:rFonts w:ascii="Times New Roman" w:eastAsia="Times New Roman" w:hAnsi="Times New Roman" w:cs="Times New Roman"/>
                <w:color w:val="0000FF"/>
                <w:u w:val="single"/>
                <w:lang w:eastAsia="ru-RU"/>
              </w:rPr>
            </w:pPr>
            <w:hyperlink r:id="rId20" w:anchor="PatentEasySearchPage" w:history="1">
              <w:r w:rsidR="00B231F1" w:rsidRPr="004A7801">
                <w:rPr>
                  <w:rFonts w:ascii="Times New Roman" w:eastAsia="Times New Roman" w:hAnsi="Times New Roman" w:cs="Times New Roman"/>
                  <w:color w:val="0000FF"/>
                  <w:u w:val="single"/>
                  <w:lang w:eastAsia="ru-RU"/>
                </w:rPr>
                <w:t>https://www37.orbit.com/#PatentEasySearchPage</w:t>
              </w:r>
            </w:hyperlink>
          </w:p>
        </w:tc>
        <w:tc>
          <w:tcPr>
            <w:tcW w:w="22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31F1" w:rsidRPr="004A7801" w:rsidRDefault="00B231F1" w:rsidP="00B231F1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4A7801">
              <w:rPr>
                <w:rFonts w:ascii="Times New Roman" w:eastAsia="Times New Roman" w:hAnsi="Times New Roman" w:cs="Times New Roman"/>
                <w:lang w:eastAsia="ru-RU"/>
              </w:rPr>
              <w:t>Действует до 31.12.2018 г.</w:t>
            </w:r>
          </w:p>
        </w:tc>
      </w:tr>
    </w:tbl>
    <w:p w:rsidR="00B231F1" w:rsidRDefault="00B231F1" w:rsidP="00B231F1">
      <w:pPr>
        <w:jc w:val="right"/>
        <w:rPr>
          <w:rFonts w:ascii="Times New Roman" w:hAnsi="Times New Roman" w:cs="Times New Roman"/>
          <w:color w:val="000000"/>
          <w:shd w:val="clear" w:color="auto" w:fill="FFFFFF"/>
        </w:rPr>
        <w:sectPr w:rsidR="00B231F1" w:rsidSect="00B231F1">
          <w:pgSz w:w="16838" w:h="11906" w:orient="landscape"/>
          <w:pgMar w:top="1701" w:right="1134" w:bottom="709" w:left="1134" w:header="709" w:footer="709" w:gutter="0"/>
          <w:cols w:space="708"/>
          <w:docGrid w:linePitch="360"/>
        </w:sectPr>
      </w:pPr>
    </w:p>
    <w:p w:rsidR="00B231F1" w:rsidRPr="00A7420A" w:rsidRDefault="00B231F1" w:rsidP="00B231F1">
      <w:pPr>
        <w:jc w:val="right"/>
        <w:rPr>
          <w:rFonts w:ascii="Times New Roman" w:hAnsi="Times New Roman" w:cs="Times New Roman"/>
          <w:color w:val="000000"/>
          <w:shd w:val="clear" w:color="auto" w:fill="FFFFFF"/>
        </w:rPr>
      </w:pPr>
      <w:r w:rsidRPr="00A7420A">
        <w:rPr>
          <w:rFonts w:ascii="Times New Roman" w:hAnsi="Times New Roman" w:cs="Times New Roman"/>
          <w:color w:val="000000"/>
          <w:shd w:val="clear" w:color="auto" w:fill="FFFFFF"/>
        </w:rPr>
        <w:lastRenderedPageBreak/>
        <w:t>Приложение 2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>Windows 10 Pro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>MS Office 2019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lang w:val="en-US"/>
        </w:rPr>
      </w:pPr>
      <w:proofErr w:type="spellStart"/>
      <w:r w:rsidRPr="00A7420A">
        <w:rPr>
          <w:rFonts w:ascii="Times New Roman" w:hAnsi="Times New Roman" w:cs="Times New Roman"/>
          <w:lang w:val="en-US"/>
        </w:rPr>
        <w:t>PrototypingSketchUp</w:t>
      </w:r>
      <w:proofErr w:type="spellEnd"/>
      <w:r w:rsidRPr="00A7420A">
        <w:rPr>
          <w:rFonts w:ascii="Times New Roman" w:hAnsi="Times New Roman" w:cs="Times New Roman"/>
          <w:lang w:val="en-US"/>
        </w:rPr>
        <w:t>: 3D modeling for everyone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 xml:space="preserve">V-Ray </w:t>
      </w:r>
      <w:r w:rsidRPr="00A7420A">
        <w:rPr>
          <w:rFonts w:ascii="Times New Roman" w:hAnsi="Times New Roman" w:cs="Times New Roman"/>
          <w:color w:val="000000"/>
        </w:rPr>
        <w:t>для</w:t>
      </w:r>
      <w:r w:rsidRPr="00A7420A">
        <w:rPr>
          <w:rFonts w:ascii="Times New Roman" w:hAnsi="Times New Roman" w:cs="Times New Roman"/>
          <w:color w:val="000000"/>
          <w:lang w:val="en-US"/>
        </w:rPr>
        <w:t xml:space="preserve"> 3Ds Max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NeuroSolutions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 xml:space="preserve">Wolfram </w:t>
      </w: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Mathematica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>Microsoft Visual Studio 2008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CorelDRAW</w:t>
      </w:r>
      <w:proofErr w:type="spellEnd"/>
      <w:r w:rsidRPr="00A7420A">
        <w:rPr>
          <w:rFonts w:ascii="Times New Roman" w:hAnsi="Times New Roman" w:cs="Times New Roman"/>
          <w:color w:val="000000"/>
          <w:lang w:val="en-US"/>
        </w:rPr>
        <w:t xml:space="preserve"> Graphics Suite 2018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Mathcad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Matlab+Simulink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 xml:space="preserve">Adobe Creative </w:t>
      </w:r>
      <w:proofErr w:type="gramStart"/>
      <w:r w:rsidRPr="00A7420A">
        <w:rPr>
          <w:rFonts w:ascii="Times New Roman" w:hAnsi="Times New Roman" w:cs="Times New Roman"/>
          <w:color w:val="000000"/>
          <w:lang w:val="en-US"/>
        </w:rPr>
        <w:t>Cloud  2018</w:t>
      </w:r>
      <w:proofErr w:type="gramEnd"/>
      <w:r w:rsidRPr="00A7420A">
        <w:rPr>
          <w:rFonts w:ascii="Times New Roman" w:hAnsi="Times New Roman" w:cs="Times New Roman"/>
          <w:color w:val="000000"/>
          <w:lang w:val="en-US"/>
        </w:rPr>
        <w:t xml:space="preserve"> all Apps (Photoshop, </w:t>
      </w: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Lightroom</w:t>
      </w:r>
      <w:proofErr w:type="spellEnd"/>
      <w:r w:rsidRPr="00A7420A">
        <w:rPr>
          <w:rFonts w:ascii="Times New Roman" w:hAnsi="Times New Roman" w:cs="Times New Roman"/>
          <w:color w:val="000000"/>
          <w:lang w:val="en-US"/>
        </w:rPr>
        <w:t xml:space="preserve">, Illustrator, </w:t>
      </w: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InDesign</w:t>
      </w:r>
      <w:proofErr w:type="spellEnd"/>
      <w:r w:rsidRPr="00A7420A">
        <w:rPr>
          <w:rFonts w:ascii="Times New Roman" w:hAnsi="Times New Roman" w:cs="Times New Roman"/>
          <w:color w:val="000000"/>
          <w:lang w:val="en-US"/>
        </w:rPr>
        <w:t>, XD, Prem</w:t>
      </w:r>
      <w:r w:rsidRPr="00A7420A">
        <w:rPr>
          <w:rFonts w:ascii="Times New Roman" w:hAnsi="Times New Roman" w:cs="Times New Roman"/>
          <w:color w:val="000000"/>
          <w:lang w:val="en-US"/>
        </w:rPr>
        <w:t>i</w:t>
      </w:r>
      <w:r w:rsidRPr="00A7420A">
        <w:rPr>
          <w:rFonts w:ascii="Times New Roman" w:hAnsi="Times New Roman" w:cs="Times New Roman"/>
          <w:color w:val="000000"/>
          <w:lang w:val="en-US"/>
        </w:rPr>
        <w:t xml:space="preserve">ere Pro, Acrobat Pro, </w:t>
      </w: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Lightroom</w:t>
      </w:r>
      <w:proofErr w:type="spellEnd"/>
      <w:r w:rsidRPr="00A7420A">
        <w:rPr>
          <w:rFonts w:ascii="Times New Roman" w:hAnsi="Times New Roman" w:cs="Times New Roman"/>
          <w:color w:val="000000"/>
          <w:lang w:val="en-US"/>
        </w:rPr>
        <w:t xml:space="preserve"> Classic,  Bridge, Spark, Media Encoder, </w:t>
      </w: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InCopy</w:t>
      </w:r>
      <w:proofErr w:type="spellEnd"/>
      <w:r w:rsidRPr="00A7420A">
        <w:rPr>
          <w:rFonts w:ascii="Times New Roman" w:hAnsi="Times New Roman" w:cs="Times New Roman"/>
          <w:color w:val="000000"/>
          <w:lang w:val="en-US"/>
        </w:rPr>
        <w:t xml:space="preserve">, Story Plus, Muse  </w:t>
      </w:r>
      <w:r w:rsidRPr="00A7420A">
        <w:rPr>
          <w:rFonts w:ascii="Times New Roman" w:hAnsi="Times New Roman" w:cs="Times New Roman"/>
          <w:color w:val="000000"/>
        </w:rPr>
        <w:t>и</w:t>
      </w:r>
      <w:r w:rsidRPr="00A7420A">
        <w:rPr>
          <w:rFonts w:ascii="Times New Roman" w:hAnsi="Times New Roman" w:cs="Times New Roman"/>
          <w:color w:val="000000"/>
          <w:lang w:val="en-US"/>
        </w:rPr>
        <w:t xml:space="preserve"> </w:t>
      </w:r>
      <w:proofErr w:type="spellStart"/>
      <w:r w:rsidRPr="00A7420A">
        <w:rPr>
          <w:rFonts w:ascii="Times New Roman" w:hAnsi="Times New Roman" w:cs="Times New Roman"/>
          <w:color w:val="000000"/>
        </w:rPr>
        <w:t>др</w:t>
      </w:r>
      <w:proofErr w:type="spellEnd"/>
      <w:r w:rsidRPr="00A7420A">
        <w:rPr>
          <w:rFonts w:ascii="Times New Roman" w:hAnsi="Times New Roman" w:cs="Times New Roman"/>
          <w:color w:val="000000"/>
          <w:lang w:val="en-US"/>
        </w:rPr>
        <w:t>.)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SolidWorks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>Rhinoceros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>Simplify 3D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FontL</w:t>
      </w:r>
      <w:proofErr w:type="spellEnd"/>
      <w:r w:rsidRPr="00A7420A">
        <w:rPr>
          <w:rFonts w:ascii="Times New Roman" w:hAnsi="Times New Roman" w:cs="Times New Roman"/>
          <w:color w:val="000000"/>
        </w:rPr>
        <w:t>а</w:t>
      </w:r>
      <w:r w:rsidRPr="00A7420A">
        <w:rPr>
          <w:rFonts w:ascii="Times New Roman" w:hAnsi="Times New Roman" w:cs="Times New Roman"/>
          <w:color w:val="000000"/>
          <w:lang w:val="en-US"/>
        </w:rPr>
        <w:t>b VI Academic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Multisim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>Pinnacle Studio 18 Ultimate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</w:rPr>
        <w:t>КОМПАС</w:t>
      </w:r>
      <w:r w:rsidRPr="00A7420A">
        <w:rPr>
          <w:rFonts w:ascii="Times New Roman" w:hAnsi="Times New Roman" w:cs="Times New Roman"/>
          <w:color w:val="000000"/>
          <w:lang w:val="en-US"/>
        </w:rPr>
        <w:t>-3d-V 18    </w:t>
      </w:r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  <w:lang w:val="en-US"/>
        </w:rPr>
        <w:t xml:space="preserve">Project Expert 7 </w:t>
      </w:r>
      <w:proofErr w:type="spellStart"/>
      <w:r w:rsidRPr="00A7420A">
        <w:rPr>
          <w:rFonts w:ascii="Times New Roman" w:hAnsi="Times New Roman" w:cs="Times New Roman"/>
          <w:color w:val="000000"/>
          <w:lang w:val="en-US"/>
        </w:rPr>
        <w:t>Standart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proofErr w:type="gramStart"/>
      <w:r w:rsidRPr="00A7420A">
        <w:rPr>
          <w:rFonts w:ascii="Times New Roman" w:hAnsi="Times New Roman" w:cs="Times New Roman"/>
          <w:color w:val="000000"/>
        </w:rPr>
        <w:t>Альт</w:t>
      </w:r>
      <w:r w:rsidRPr="00A7420A">
        <w:rPr>
          <w:rFonts w:ascii="Times New Roman" w:hAnsi="Times New Roman" w:cs="Times New Roman"/>
          <w:color w:val="000000"/>
          <w:lang w:val="en-US"/>
        </w:rPr>
        <w:t>-</w:t>
      </w:r>
      <w:r w:rsidRPr="00A7420A">
        <w:rPr>
          <w:rFonts w:ascii="Times New Roman" w:hAnsi="Times New Roman" w:cs="Times New Roman"/>
          <w:color w:val="000000"/>
        </w:rPr>
        <w:t>Финансы</w:t>
      </w:r>
      <w:proofErr w:type="gram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A7420A">
        <w:rPr>
          <w:rFonts w:ascii="Times New Roman" w:hAnsi="Times New Roman" w:cs="Times New Roman"/>
          <w:color w:val="000000"/>
        </w:rPr>
        <w:t>Альт</w:t>
      </w:r>
      <w:r w:rsidRPr="00A7420A">
        <w:rPr>
          <w:rFonts w:ascii="Times New Roman" w:hAnsi="Times New Roman" w:cs="Times New Roman"/>
          <w:color w:val="000000"/>
          <w:lang w:val="en-US"/>
        </w:rPr>
        <w:t>-</w:t>
      </w:r>
      <w:proofErr w:type="spellStart"/>
      <w:r w:rsidRPr="00A7420A">
        <w:rPr>
          <w:rFonts w:ascii="Times New Roman" w:hAnsi="Times New Roman" w:cs="Times New Roman"/>
          <w:color w:val="000000"/>
        </w:rPr>
        <w:t>Инвест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color w:val="000000"/>
        </w:rPr>
      </w:pPr>
      <w:r w:rsidRPr="00A7420A">
        <w:rPr>
          <w:rFonts w:ascii="Times New Roman" w:hAnsi="Times New Roman" w:cs="Times New Roman"/>
          <w:color w:val="000000"/>
        </w:rPr>
        <w:t xml:space="preserve">Программа для подготовки тестов </w:t>
      </w:r>
      <w:proofErr w:type="spellStart"/>
      <w:r w:rsidRPr="00A7420A">
        <w:rPr>
          <w:rFonts w:ascii="Times New Roman" w:hAnsi="Times New Roman" w:cs="Times New Roman"/>
          <w:color w:val="000000"/>
        </w:rPr>
        <w:t>Indigo</w:t>
      </w:r>
      <w:proofErr w:type="spellEnd"/>
    </w:p>
    <w:p w:rsidR="00B231F1" w:rsidRPr="00A7420A" w:rsidRDefault="00B231F1" w:rsidP="00B231F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</w:rPr>
      </w:pPr>
      <w:r w:rsidRPr="00A7420A">
        <w:rPr>
          <w:rFonts w:ascii="Times New Roman" w:hAnsi="Times New Roman" w:cs="Times New Roman"/>
          <w:color w:val="000000"/>
        </w:rPr>
        <w:t>Диалог NIBELUNG</w:t>
      </w: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7746" w:rsidRPr="00BB2C2C" w:rsidSect="000E0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/>
        <w:sz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18"/>
      </w:rPr>
    </w:lvl>
  </w:abstractNum>
  <w:abstractNum w:abstractNumId="2">
    <w:nsid w:val="04A67C71"/>
    <w:multiLevelType w:val="hybridMultilevel"/>
    <w:tmpl w:val="E3FE28D4"/>
    <w:lvl w:ilvl="0" w:tplc="38AECD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ECCD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ADDAFC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9788D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E8EC5E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410D19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21CCDA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E3456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36AF89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AA1DF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E0C15"/>
    <w:multiLevelType w:val="hybridMultilevel"/>
    <w:tmpl w:val="82F2106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5F2E64"/>
    <w:multiLevelType w:val="hybridMultilevel"/>
    <w:tmpl w:val="D79C35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CC3A2D"/>
    <w:multiLevelType w:val="hybridMultilevel"/>
    <w:tmpl w:val="DDE8C63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23465EB"/>
    <w:multiLevelType w:val="hybridMultilevel"/>
    <w:tmpl w:val="6D82B7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1C1C28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3A41273"/>
    <w:multiLevelType w:val="hybridMultilevel"/>
    <w:tmpl w:val="D46EFF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723AF1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77D203B"/>
    <w:multiLevelType w:val="hybridMultilevel"/>
    <w:tmpl w:val="59BACB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125185"/>
    <w:multiLevelType w:val="hybridMultilevel"/>
    <w:tmpl w:val="CAACE708"/>
    <w:lvl w:ilvl="0" w:tplc="55CCCA9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3">
    <w:nsid w:val="38CE6D7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AB734D9"/>
    <w:multiLevelType w:val="multilevel"/>
    <w:tmpl w:val="B33EE93C"/>
    <w:lvl w:ilvl="0">
      <w:start w:val="8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2160"/>
      </w:pPr>
      <w:rPr>
        <w:rFonts w:hint="default"/>
      </w:rPr>
    </w:lvl>
  </w:abstractNum>
  <w:abstractNum w:abstractNumId="15">
    <w:nsid w:val="3AF8002C"/>
    <w:multiLevelType w:val="multilevel"/>
    <w:tmpl w:val="6AE65FA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>
    <w:nsid w:val="3B446255"/>
    <w:multiLevelType w:val="hybridMultilevel"/>
    <w:tmpl w:val="A6AA636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DA4945"/>
    <w:multiLevelType w:val="hybridMultilevel"/>
    <w:tmpl w:val="408A6252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8">
    <w:nsid w:val="3D1B02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F432B3F"/>
    <w:multiLevelType w:val="hybridMultilevel"/>
    <w:tmpl w:val="A522A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FC00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B721785"/>
    <w:multiLevelType w:val="hybridMultilevel"/>
    <w:tmpl w:val="DC02D4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DE52079"/>
    <w:multiLevelType w:val="hybridMultilevel"/>
    <w:tmpl w:val="403CA88E"/>
    <w:lvl w:ilvl="0" w:tplc="3EEEB46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794629"/>
    <w:multiLevelType w:val="hybridMultilevel"/>
    <w:tmpl w:val="4238E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BB5645"/>
    <w:multiLevelType w:val="hybridMultilevel"/>
    <w:tmpl w:val="CC4C1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FF9191F"/>
    <w:multiLevelType w:val="hybridMultilevel"/>
    <w:tmpl w:val="CA00E6A8"/>
    <w:lvl w:ilvl="0" w:tplc="86A04F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06B2B4A"/>
    <w:multiLevelType w:val="hybridMultilevel"/>
    <w:tmpl w:val="C10A1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AE3F71"/>
    <w:multiLevelType w:val="hybridMultilevel"/>
    <w:tmpl w:val="269ED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8F2C58"/>
    <w:multiLevelType w:val="hybridMultilevel"/>
    <w:tmpl w:val="874AC1A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AD42036"/>
    <w:multiLevelType w:val="hybridMultilevel"/>
    <w:tmpl w:val="517A04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FA05A7"/>
    <w:multiLevelType w:val="hybridMultilevel"/>
    <w:tmpl w:val="02EEBF4C"/>
    <w:lvl w:ilvl="0" w:tplc="0F72DE96">
      <w:start w:val="1"/>
      <w:numFmt w:val="bullet"/>
      <w:lvlText w:val="-"/>
      <w:lvlJc w:val="left"/>
      <w:pPr>
        <w:ind w:left="720" w:hanging="360"/>
      </w:pPr>
      <w:rPr>
        <w:rFonts w:ascii="Simplified Arabic Fixed" w:hAnsi="Simplified Arabic Fixed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14537D0"/>
    <w:multiLevelType w:val="hybridMultilevel"/>
    <w:tmpl w:val="00365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380DD2"/>
    <w:multiLevelType w:val="hybridMultilevel"/>
    <w:tmpl w:val="DEFE4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B054B33"/>
    <w:multiLevelType w:val="hybridMultilevel"/>
    <w:tmpl w:val="6AC21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CC180C"/>
    <w:multiLevelType w:val="hybridMultilevel"/>
    <w:tmpl w:val="C04E1EC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35">
    <w:nsid w:val="7D1F600B"/>
    <w:multiLevelType w:val="hybridMultilevel"/>
    <w:tmpl w:val="971CA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F082534"/>
    <w:multiLevelType w:val="hybridMultilevel"/>
    <w:tmpl w:val="D00851CE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</w:num>
  <w:num w:numId="3">
    <w:abstractNumId w:val="34"/>
  </w:num>
  <w:num w:numId="4">
    <w:abstractNumId w:val="30"/>
  </w:num>
  <w:num w:numId="5">
    <w:abstractNumId w:val="1"/>
  </w:num>
  <w:num w:numId="6">
    <w:abstractNumId w:val="35"/>
  </w:num>
  <w:num w:numId="7">
    <w:abstractNumId w:val="28"/>
  </w:num>
  <w:num w:numId="8">
    <w:abstractNumId w:val="14"/>
  </w:num>
  <w:num w:numId="9">
    <w:abstractNumId w:val="17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9"/>
  </w:num>
  <w:num w:numId="13">
    <w:abstractNumId w:val="22"/>
  </w:num>
  <w:num w:numId="14">
    <w:abstractNumId w:val="16"/>
  </w:num>
  <w:num w:numId="15">
    <w:abstractNumId w:val="8"/>
  </w:num>
  <w:num w:numId="16">
    <w:abstractNumId w:val="13"/>
  </w:num>
  <w:num w:numId="17">
    <w:abstractNumId w:val="20"/>
  </w:num>
  <w:num w:numId="18">
    <w:abstractNumId w:val="10"/>
  </w:num>
  <w:num w:numId="19">
    <w:abstractNumId w:val="18"/>
  </w:num>
  <w:num w:numId="20">
    <w:abstractNumId w:val="31"/>
  </w:num>
  <w:num w:numId="21">
    <w:abstractNumId w:val="12"/>
  </w:num>
  <w:num w:numId="22">
    <w:abstractNumId w:val="29"/>
  </w:num>
  <w:num w:numId="23">
    <w:abstractNumId w:val="24"/>
  </w:num>
  <w:num w:numId="24">
    <w:abstractNumId w:val="32"/>
  </w:num>
  <w:num w:numId="25">
    <w:abstractNumId w:val="27"/>
  </w:num>
  <w:num w:numId="26">
    <w:abstractNumId w:val="19"/>
  </w:num>
  <w:num w:numId="27">
    <w:abstractNumId w:val="3"/>
  </w:num>
  <w:num w:numId="28">
    <w:abstractNumId w:val="7"/>
  </w:num>
  <w:num w:numId="29">
    <w:abstractNumId w:val="6"/>
  </w:num>
  <w:num w:numId="30">
    <w:abstractNumId w:val="4"/>
  </w:num>
  <w:num w:numId="31">
    <w:abstractNumId w:val="36"/>
  </w:num>
  <w:num w:numId="32">
    <w:abstractNumId w:val="0"/>
  </w:num>
  <w:num w:numId="33">
    <w:abstractNumId w:val="25"/>
  </w:num>
  <w:num w:numId="34">
    <w:abstractNumId w:val="11"/>
  </w:num>
  <w:num w:numId="35">
    <w:abstractNumId w:val="33"/>
  </w:num>
  <w:num w:numId="36">
    <w:abstractNumId w:val="26"/>
  </w:num>
  <w:num w:numId="37">
    <w:abstractNumId w:val="21"/>
  </w:num>
  <w:num w:numId="3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autoHyphenation/>
  <w:characterSpacingControl w:val="doNotCompress"/>
  <w:compat/>
  <w:rsids>
    <w:rsidRoot w:val="00F61632"/>
    <w:rsid w:val="000118AF"/>
    <w:rsid w:val="00050C56"/>
    <w:rsid w:val="000556CE"/>
    <w:rsid w:val="00063A91"/>
    <w:rsid w:val="00063D91"/>
    <w:rsid w:val="0006762B"/>
    <w:rsid w:val="00067FEC"/>
    <w:rsid w:val="000C2592"/>
    <w:rsid w:val="000E02E0"/>
    <w:rsid w:val="000E4E02"/>
    <w:rsid w:val="000F54A4"/>
    <w:rsid w:val="00106D71"/>
    <w:rsid w:val="001112E9"/>
    <w:rsid w:val="001142D4"/>
    <w:rsid w:val="00121208"/>
    <w:rsid w:val="0012616F"/>
    <w:rsid w:val="0012695C"/>
    <w:rsid w:val="00162AF6"/>
    <w:rsid w:val="00163781"/>
    <w:rsid w:val="00163E1B"/>
    <w:rsid w:val="00174FB2"/>
    <w:rsid w:val="00183F4C"/>
    <w:rsid w:val="001912ED"/>
    <w:rsid w:val="00192E23"/>
    <w:rsid w:val="0019505F"/>
    <w:rsid w:val="001A0207"/>
    <w:rsid w:val="001B19AD"/>
    <w:rsid w:val="001C0BE3"/>
    <w:rsid w:val="001D0E1B"/>
    <w:rsid w:val="001D1BE4"/>
    <w:rsid w:val="001E6777"/>
    <w:rsid w:val="001E6786"/>
    <w:rsid w:val="001F0EB0"/>
    <w:rsid w:val="001F140B"/>
    <w:rsid w:val="00201562"/>
    <w:rsid w:val="00237814"/>
    <w:rsid w:val="002422C2"/>
    <w:rsid w:val="0027570E"/>
    <w:rsid w:val="00275F8A"/>
    <w:rsid w:val="002776E5"/>
    <w:rsid w:val="00290B22"/>
    <w:rsid w:val="002A4FAB"/>
    <w:rsid w:val="002A5D49"/>
    <w:rsid w:val="002D4976"/>
    <w:rsid w:val="002D5DAF"/>
    <w:rsid w:val="002E0E8E"/>
    <w:rsid w:val="00301B7C"/>
    <w:rsid w:val="00310112"/>
    <w:rsid w:val="00342551"/>
    <w:rsid w:val="0035079E"/>
    <w:rsid w:val="00355C97"/>
    <w:rsid w:val="00360D5D"/>
    <w:rsid w:val="003613B9"/>
    <w:rsid w:val="003626F3"/>
    <w:rsid w:val="00364C59"/>
    <w:rsid w:val="003764D4"/>
    <w:rsid w:val="00382EF2"/>
    <w:rsid w:val="00384AD6"/>
    <w:rsid w:val="00387DE1"/>
    <w:rsid w:val="00393D6B"/>
    <w:rsid w:val="003975FA"/>
    <w:rsid w:val="003A46FE"/>
    <w:rsid w:val="003A6C5D"/>
    <w:rsid w:val="003C1334"/>
    <w:rsid w:val="003D5AEE"/>
    <w:rsid w:val="003D5CD3"/>
    <w:rsid w:val="003E4B79"/>
    <w:rsid w:val="003F5228"/>
    <w:rsid w:val="004221C7"/>
    <w:rsid w:val="004247A9"/>
    <w:rsid w:val="00427EF3"/>
    <w:rsid w:val="00437A9A"/>
    <w:rsid w:val="00450154"/>
    <w:rsid w:val="0045085C"/>
    <w:rsid w:val="00453B2E"/>
    <w:rsid w:val="004554CC"/>
    <w:rsid w:val="0045796A"/>
    <w:rsid w:val="0048113C"/>
    <w:rsid w:val="00482EC8"/>
    <w:rsid w:val="0049250D"/>
    <w:rsid w:val="00494504"/>
    <w:rsid w:val="00497757"/>
    <w:rsid w:val="004D6E5C"/>
    <w:rsid w:val="004E13E6"/>
    <w:rsid w:val="004E1CA8"/>
    <w:rsid w:val="004F54E2"/>
    <w:rsid w:val="00504EB8"/>
    <w:rsid w:val="00515902"/>
    <w:rsid w:val="00546077"/>
    <w:rsid w:val="005665DC"/>
    <w:rsid w:val="005766C8"/>
    <w:rsid w:val="00576F8E"/>
    <w:rsid w:val="00580125"/>
    <w:rsid w:val="00581FE0"/>
    <w:rsid w:val="00590184"/>
    <w:rsid w:val="00596B6D"/>
    <w:rsid w:val="005B27A5"/>
    <w:rsid w:val="005B4437"/>
    <w:rsid w:val="005E53D1"/>
    <w:rsid w:val="005F058D"/>
    <w:rsid w:val="005F36DA"/>
    <w:rsid w:val="00604E7A"/>
    <w:rsid w:val="00610D76"/>
    <w:rsid w:val="00613BF4"/>
    <w:rsid w:val="006226DA"/>
    <w:rsid w:val="00622FE7"/>
    <w:rsid w:val="0063232A"/>
    <w:rsid w:val="006A30E6"/>
    <w:rsid w:val="006B0ACB"/>
    <w:rsid w:val="006C0F94"/>
    <w:rsid w:val="006D01BD"/>
    <w:rsid w:val="006E5357"/>
    <w:rsid w:val="006F24AC"/>
    <w:rsid w:val="006F56E5"/>
    <w:rsid w:val="00726D72"/>
    <w:rsid w:val="00732062"/>
    <w:rsid w:val="00746F88"/>
    <w:rsid w:val="007548BC"/>
    <w:rsid w:val="00766340"/>
    <w:rsid w:val="00767746"/>
    <w:rsid w:val="00772DDF"/>
    <w:rsid w:val="0077443B"/>
    <w:rsid w:val="007825F6"/>
    <w:rsid w:val="00787FDB"/>
    <w:rsid w:val="007A0B4E"/>
    <w:rsid w:val="007A1359"/>
    <w:rsid w:val="007A5A74"/>
    <w:rsid w:val="007A79DE"/>
    <w:rsid w:val="007C6FB6"/>
    <w:rsid w:val="007C7112"/>
    <w:rsid w:val="007D2A85"/>
    <w:rsid w:val="007D6B03"/>
    <w:rsid w:val="007E1A8A"/>
    <w:rsid w:val="007F0E07"/>
    <w:rsid w:val="007F128F"/>
    <w:rsid w:val="00800013"/>
    <w:rsid w:val="00830FBD"/>
    <w:rsid w:val="00842249"/>
    <w:rsid w:val="00850604"/>
    <w:rsid w:val="00855950"/>
    <w:rsid w:val="00867FE3"/>
    <w:rsid w:val="00875DE4"/>
    <w:rsid w:val="008766F8"/>
    <w:rsid w:val="00877C1E"/>
    <w:rsid w:val="00887014"/>
    <w:rsid w:val="008A2A0C"/>
    <w:rsid w:val="008B2A28"/>
    <w:rsid w:val="008E4DB5"/>
    <w:rsid w:val="008F12CA"/>
    <w:rsid w:val="008F2571"/>
    <w:rsid w:val="008F57BE"/>
    <w:rsid w:val="0091627F"/>
    <w:rsid w:val="009459CA"/>
    <w:rsid w:val="00952B1D"/>
    <w:rsid w:val="009864ED"/>
    <w:rsid w:val="0099342D"/>
    <w:rsid w:val="0099706B"/>
    <w:rsid w:val="009B4F2A"/>
    <w:rsid w:val="009B69E3"/>
    <w:rsid w:val="009C1F83"/>
    <w:rsid w:val="009D38BE"/>
    <w:rsid w:val="009E5C76"/>
    <w:rsid w:val="009F00AC"/>
    <w:rsid w:val="009F76FD"/>
    <w:rsid w:val="00A03834"/>
    <w:rsid w:val="00A069BA"/>
    <w:rsid w:val="00A07648"/>
    <w:rsid w:val="00A07AA7"/>
    <w:rsid w:val="00A1329C"/>
    <w:rsid w:val="00A24C6F"/>
    <w:rsid w:val="00A345CF"/>
    <w:rsid w:val="00A41348"/>
    <w:rsid w:val="00A6145B"/>
    <w:rsid w:val="00A639DC"/>
    <w:rsid w:val="00A74B8E"/>
    <w:rsid w:val="00A93D34"/>
    <w:rsid w:val="00AB23AD"/>
    <w:rsid w:val="00AC2AC0"/>
    <w:rsid w:val="00AE1869"/>
    <w:rsid w:val="00AF30A2"/>
    <w:rsid w:val="00AF4166"/>
    <w:rsid w:val="00B125CD"/>
    <w:rsid w:val="00B17914"/>
    <w:rsid w:val="00B20572"/>
    <w:rsid w:val="00B231F1"/>
    <w:rsid w:val="00B25B42"/>
    <w:rsid w:val="00B67895"/>
    <w:rsid w:val="00B84200"/>
    <w:rsid w:val="00B84409"/>
    <w:rsid w:val="00B91D97"/>
    <w:rsid w:val="00BA7BE9"/>
    <w:rsid w:val="00BB2C2C"/>
    <w:rsid w:val="00BC013A"/>
    <w:rsid w:val="00BC51F3"/>
    <w:rsid w:val="00BC5DBE"/>
    <w:rsid w:val="00BC7171"/>
    <w:rsid w:val="00BE7575"/>
    <w:rsid w:val="00BF0740"/>
    <w:rsid w:val="00BF2BB4"/>
    <w:rsid w:val="00C00D90"/>
    <w:rsid w:val="00C1384B"/>
    <w:rsid w:val="00C72FDE"/>
    <w:rsid w:val="00C87A6D"/>
    <w:rsid w:val="00C92AE5"/>
    <w:rsid w:val="00C931E6"/>
    <w:rsid w:val="00CA5E17"/>
    <w:rsid w:val="00CE1717"/>
    <w:rsid w:val="00CE2AD4"/>
    <w:rsid w:val="00CF031C"/>
    <w:rsid w:val="00D12B62"/>
    <w:rsid w:val="00D16E23"/>
    <w:rsid w:val="00D1715D"/>
    <w:rsid w:val="00D2324A"/>
    <w:rsid w:val="00D25F1B"/>
    <w:rsid w:val="00D34766"/>
    <w:rsid w:val="00D53EF6"/>
    <w:rsid w:val="00D601FB"/>
    <w:rsid w:val="00D70B8B"/>
    <w:rsid w:val="00D742AE"/>
    <w:rsid w:val="00D8072A"/>
    <w:rsid w:val="00D82C73"/>
    <w:rsid w:val="00D9047E"/>
    <w:rsid w:val="00D9582C"/>
    <w:rsid w:val="00DB3925"/>
    <w:rsid w:val="00DC26AF"/>
    <w:rsid w:val="00DC2D07"/>
    <w:rsid w:val="00DE4BFE"/>
    <w:rsid w:val="00DF24F5"/>
    <w:rsid w:val="00DF5B7C"/>
    <w:rsid w:val="00E06F3F"/>
    <w:rsid w:val="00E11E45"/>
    <w:rsid w:val="00E34513"/>
    <w:rsid w:val="00E542B9"/>
    <w:rsid w:val="00E54496"/>
    <w:rsid w:val="00E60334"/>
    <w:rsid w:val="00E70E8B"/>
    <w:rsid w:val="00EB7D6E"/>
    <w:rsid w:val="00EC030E"/>
    <w:rsid w:val="00EC449C"/>
    <w:rsid w:val="00ED50EA"/>
    <w:rsid w:val="00EE3170"/>
    <w:rsid w:val="00EE5C58"/>
    <w:rsid w:val="00EF4D00"/>
    <w:rsid w:val="00F23C1F"/>
    <w:rsid w:val="00F34EDD"/>
    <w:rsid w:val="00F61632"/>
    <w:rsid w:val="00F629CF"/>
    <w:rsid w:val="00F81E68"/>
    <w:rsid w:val="00F92949"/>
    <w:rsid w:val="00FA13DD"/>
    <w:rsid w:val="00FA2DA1"/>
    <w:rsid w:val="00FA5FF6"/>
    <w:rsid w:val="00FA6A13"/>
    <w:rsid w:val="00FC0504"/>
    <w:rsid w:val="00FC768A"/>
    <w:rsid w:val="00FD01F2"/>
    <w:rsid w:val="00FD4D54"/>
    <w:rsid w:val="00FD7FB6"/>
    <w:rsid w:val="00FF0D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3B2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uiPriority w:val="59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1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yperlink" Target="https://elibrary.ru/" TargetMode="External"/><Relationship Id="rId18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hyperlink" Target="http://webofknowledge.com/" TargetMode="External"/><Relationship Id="rId17" Type="http://schemas.openxmlformats.org/officeDocument/2006/relationships/hyperlink" Target="http://znanium.com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dlib.eastview.com/" TargetMode="External"/><Relationship Id="rId20" Type="http://schemas.openxmlformats.org/officeDocument/2006/relationships/hyperlink" Target="https://www37.orbit.com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ww.e.lanbook.com/" TargetMode="External"/><Relationship Id="rId23" Type="http://schemas.microsoft.com/office/2007/relationships/stylesWithEffects" Target="stylesWithEffects.xml"/><Relationship Id="rId10" Type="http://schemas.openxmlformats.org/officeDocument/2006/relationships/hyperlink" Target="http://znanium.com/" TargetMode="External"/><Relationship Id="rId19" Type="http://schemas.openxmlformats.org/officeDocument/2006/relationships/hyperlink" Target="http://www.biblio-online.ru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e.lanbook.com/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B7D872-50DC-4079-A535-C395FD7788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5</Pages>
  <Words>5475</Words>
  <Characters>31209</Characters>
  <Application>Microsoft Office Word</Application>
  <DocSecurity>0</DocSecurity>
  <Lines>260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OMP</Company>
  <LinksUpToDate>false</LinksUpToDate>
  <CharactersWithSpaces>36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Marina</cp:lastModifiedBy>
  <cp:revision>15</cp:revision>
  <cp:lastPrinted>2017-02-03T15:40:00Z</cp:lastPrinted>
  <dcterms:created xsi:type="dcterms:W3CDTF">2019-02-09T14:56:00Z</dcterms:created>
  <dcterms:modified xsi:type="dcterms:W3CDTF">2019-06-01T22:28:00Z</dcterms:modified>
</cp:coreProperties>
</file>